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2569" w:rsidRDefault="00AE2569" w:rsidP="00AE2569">
      <w:pPr>
        <w:shd w:val="clear" w:color="auto" w:fill="FFFFFF"/>
        <w:jc w:val="center"/>
        <w:rPr>
          <w:b/>
          <w:caps/>
          <w:color w:val="000000"/>
          <w:sz w:val="28"/>
          <w:szCs w:val="28"/>
        </w:rPr>
      </w:pPr>
      <w:r>
        <w:rPr>
          <w:b/>
          <w:caps/>
          <w:color w:val="000000"/>
          <w:sz w:val="28"/>
          <w:szCs w:val="28"/>
        </w:rPr>
        <w:t>ЭКЗАМЕНАЦИОННЫЙ ТЕСТ</w:t>
      </w:r>
    </w:p>
    <w:p w:rsidR="00AE2569" w:rsidRDefault="00AE2569" w:rsidP="00AE2569">
      <w:pPr>
        <w:shd w:val="clear" w:color="auto" w:fill="FFFFFF"/>
        <w:jc w:val="center"/>
        <w:rPr>
          <w:b/>
          <w:caps/>
          <w:color w:val="000000"/>
          <w:sz w:val="22"/>
          <w:szCs w:val="22"/>
        </w:rPr>
      </w:pPr>
    </w:p>
    <w:p w:rsidR="00AE2569" w:rsidRDefault="00AE2569" w:rsidP="00AE2569">
      <w:pPr>
        <w:shd w:val="clear" w:color="auto" w:fill="FFFFFF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по предмету «</w:t>
      </w:r>
      <w:r>
        <w:rPr>
          <w:b/>
          <w:color w:val="000000"/>
          <w:sz w:val="28"/>
          <w:szCs w:val="28"/>
        </w:rPr>
        <w:t>Химия</w:t>
      </w:r>
      <w:r>
        <w:rPr>
          <w:b/>
          <w:color w:val="000000"/>
          <w:sz w:val="28"/>
          <w:szCs w:val="28"/>
        </w:rPr>
        <w:t>»</w:t>
      </w:r>
    </w:p>
    <w:p w:rsidR="00AE2569" w:rsidRDefault="00AE2569" w:rsidP="00AE2569">
      <w:pPr>
        <w:shd w:val="clear" w:color="auto" w:fill="FFFFFF"/>
        <w:jc w:val="center"/>
        <w:rPr>
          <w:b/>
          <w:color w:val="000000"/>
          <w:spacing w:val="9"/>
          <w:sz w:val="22"/>
          <w:szCs w:val="22"/>
        </w:rPr>
      </w:pPr>
    </w:p>
    <w:p w:rsidR="00AE2569" w:rsidRDefault="00AE2569" w:rsidP="00AE2569">
      <w:pPr>
        <w:shd w:val="clear" w:color="auto" w:fill="FFFFFF"/>
        <w:jc w:val="center"/>
        <w:rPr>
          <w:b/>
        </w:rPr>
      </w:pPr>
      <w:r>
        <w:rPr>
          <w:b/>
          <w:spacing w:val="9"/>
        </w:rPr>
        <w:t>ДЕМОНСТРАЦИОННЫЙ ВАРИАНТ</w:t>
      </w:r>
    </w:p>
    <w:p w:rsidR="00AE2569" w:rsidRDefault="00AE2569" w:rsidP="00435C73">
      <w:pPr>
        <w:pStyle w:val="Default"/>
        <w:rPr>
          <w:b/>
          <w:bCs/>
        </w:rPr>
      </w:pPr>
    </w:p>
    <w:p w:rsidR="00AE2569" w:rsidRDefault="00AE2569" w:rsidP="00435C73">
      <w:pPr>
        <w:pStyle w:val="Default"/>
        <w:rPr>
          <w:b/>
          <w:bCs/>
        </w:rPr>
      </w:pPr>
    </w:p>
    <w:p w:rsidR="00AE2569" w:rsidRDefault="00AE2569" w:rsidP="00435C73">
      <w:pPr>
        <w:pStyle w:val="Default"/>
        <w:rPr>
          <w:b/>
          <w:bCs/>
        </w:rPr>
      </w:pPr>
    </w:p>
    <w:p w:rsidR="00435C73" w:rsidRDefault="00435C73" w:rsidP="00435C73">
      <w:pPr>
        <w:pStyle w:val="Default"/>
        <w:rPr>
          <w:b/>
          <w:bCs/>
        </w:rPr>
      </w:pPr>
      <w:r w:rsidRPr="008F672C">
        <w:rPr>
          <w:b/>
          <w:bCs/>
        </w:rPr>
        <w:t xml:space="preserve">ЧАСТЬ 1. </w:t>
      </w:r>
    </w:p>
    <w:p w:rsidR="004E771A" w:rsidRPr="008F672C" w:rsidRDefault="004E771A" w:rsidP="00435C73">
      <w:pPr>
        <w:pStyle w:val="Default"/>
      </w:pPr>
    </w:p>
    <w:p w:rsidR="00435C73" w:rsidRPr="009326FB" w:rsidRDefault="00435C73" w:rsidP="00435C73">
      <w:pPr>
        <w:pStyle w:val="a3"/>
        <w:rPr>
          <w:rFonts w:ascii="Times New Roman" w:hAnsi="Times New Roman" w:cs="Times New Roman"/>
          <w:sz w:val="24"/>
          <w:szCs w:val="24"/>
        </w:rPr>
      </w:pPr>
      <w:proofErr w:type="gramStart"/>
      <w:r w:rsidRPr="009326FB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Задание: </w:t>
      </w:r>
      <w:r w:rsidRPr="009326F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6D15D7">
        <w:rPr>
          <w:rFonts w:ascii="Times New Roman" w:hAnsi="Times New Roman" w:cs="Times New Roman"/>
          <w:b/>
          <w:spacing w:val="2"/>
          <w:sz w:val="24"/>
          <w:szCs w:val="24"/>
          <w:lang w:eastAsia="ru-RU"/>
        </w:rPr>
        <w:t>Выберите</w:t>
      </w:r>
      <w:proofErr w:type="gramEnd"/>
      <w:r w:rsidRPr="006D15D7">
        <w:rPr>
          <w:rFonts w:ascii="Times New Roman" w:hAnsi="Times New Roman" w:cs="Times New Roman"/>
          <w:b/>
          <w:spacing w:val="2"/>
          <w:sz w:val="24"/>
          <w:szCs w:val="24"/>
          <w:lang w:eastAsia="ru-RU"/>
        </w:rPr>
        <w:t xml:space="preserve"> один правильный ответ из предложенных</w:t>
      </w:r>
      <w:r w:rsidRPr="006D15D7">
        <w:rPr>
          <w:rFonts w:ascii="Times New Roman" w:hAnsi="Times New Roman" w:cs="Times New Roman"/>
          <w:b/>
          <w:sz w:val="24"/>
          <w:szCs w:val="24"/>
        </w:rPr>
        <w:t>.</w:t>
      </w:r>
      <w:r w:rsidRPr="009326F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326FB" w:rsidRDefault="009326FB" w:rsidP="00435C73">
      <w:pPr>
        <w:pStyle w:val="a3"/>
        <w:rPr>
          <w:rFonts w:ascii="Times New Roman" w:hAnsi="Times New Roman" w:cs="Times New Roman"/>
          <w:spacing w:val="2"/>
          <w:sz w:val="24"/>
          <w:szCs w:val="24"/>
          <w:lang w:eastAsia="ru-RU"/>
        </w:rPr>
      </w:pPr>
    </w:p>
    <w:p w:rsidR="00435C73" w:rsidRPr="009326FB" w:rsidRDefault="00435C73" w:rsidP="009326FB">
      <w:pPr>
        <w:pStyle w:val="a3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9326FB">
        <w:rPr>
          <w:rFonts w:ascii="Times New Roman" w:hAnsi="Times New Roman" w:cs="Times New Roman"/>
          <w:spacing w:val="2"/>
          <w:sz w:val="24"/>
          <w:szCs w:val="24"/>
          <w:lang w:eastAsia="ru-RU"/>
        </w:rPr>
        <w:t xml:space="preserve">1. </w:t>
      </w:r>
      <w:r w:rsidRPr="009326F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В каком ряду химические элементы расположены в порядке возрастания </w:t>
      </w:r>
      <w:proofErr w:type="spellStart"/>
      <w:r w:rsidRPr="009326F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электроотрицательности</w:t>
      </w:r>
      <w:proofErr w:type="spellEnd"/>
      <w:r w:rsidRPr="009326FB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?</w:t>
      </w:r>
    </w:p>
    <w:p w:rsidR="00435C73" w:rsidRPr="009326FB" w:rsidRDefault="00491134" w:rsidP="009326FB">
      <w:pPr>
        <w:textAlignment w:val="center"/>
        <w:rPr>
          <w:lang w:val="en-US"/>
        </w:rPr>
      </w:pPr>
      <w:r>
        <w:rPr>
          <w:lang w:val="en-US"/>
        </w:rPr>
        <w:t>а</w:t>
      </w:r>
      <w:r w:rsidR="004B63FE">
        <w:rPr>
          <w:lang w:val="en-US"/>
        </w:rPr>
        <w:t xml:space="preserve">) </w:t>
      </w:r>
      <w:r w:rsidR="00435C73" w:rsidRPr="009326FB">
        <w:rPr>
          <w:lang w:val="en-US"/>
        </w:rPr>
        <w:t>O, N, C</w:t>
      </w:r>
      <w:r w:rsidR="00DB5679" w:rsidRPr="009326FB">
        <w:rPr>
          <w:lang w:val="en-US"/>
        </w:rPr>
        <w:t>;</w:t>
      </w:r>
    </w:p>
    <w:p w:rsidR="00435C73" w:rsidRPr="009326FB" w:rsidRDefault="00491134" w:rsidP="009326FB">
      <w:pPr>
        <w:textAlignment w:val="center"/>
        <w:rPr>
          <w:lang w:val="en-US"/>
        </w:rPr>
      </w:pPr>
      <w:r>
        <w:rPr>
          <w:lang w:val="en-US"/>
        </w:rPr>
        <w:t>б</w:t>
      </w:r>
      <w:r w:rsidR="004B63FE">
        <w:rPr>
          <w:lang w:val="en-US"/>
        </w:rPr>
        <w:t xml:space="preserve">) </w:t>
      </w:r>
      <w:r w:rsidR="00435C73" w:rsidRPr="009326FB">
        <w:rPr>
          <w:lang w:val="en-US"/>
        </w:rPr>
        <w:t>Be, Mg, Ca</w:t>
      </w:r>
      <w:r w:rsidR="00DB5679" w:rsidRPr="009326FB">
        <w:rPr>
          <w:lang w:val="en-US"/>
        </w:rPr>
        <w:t>;</w:t>
      </w:r>
    </w:p>
    <w:p w:rsidR="00435C73" w:rsidRPr="009326FB" w:rsidRDefault="00491134" w:rsidP="009326FB">
      <w:pPr>
        <w:textAlignment w:val="center"/>
        <w:rPr>
          <w:lang w:val="en-US"/>
        </w:rPr>
      </w:pPr>
      <w:r>
        <w:rPr>
          <w:lang w:val="en-US"/>
        </w:rPr>
        <w:t>в</w:t>
      </w:r>
      <w:r w:rsidR="004B63FE">
        <w:rPr>
          <w:lang w:val="en-US"/>
        </w:rPr>
        <w:t xml:space="preserve">) </w:t>
      </w:r>
      <w:r w:rsidR="00435C73" w:rsidRPr="009326FB">
        <w:rPr>
          <w:lang w:val="en-US"/>
        </w:rPr>
        <w:t>N, P, As</w:t>
      </w:r>
      <w:r w:rsidR="00DB5679" w:rsidRPr="009326FB">
        <w:rPr>
          <w:lang w:val="en-US"/>
        </w:rPr>
        <w:t>;</w:t>
      </w:r>
    </w:p>
    <w:p w:rsidR="00435C73" w:rsidRPr="00491134" w:rsidRDefault="00491134" w:rsidP="009326FB">
      <w:pPr>
        <w:textAlignment w:val="center"/>
        <w:rPr>
          <w:lang w:val="en-US"/>
        </w:rPr>
      </w:pPr>
      <w:r>
        <w:rPr>
          <w:lang w:val="en-US"/>
        </w:rPr>
        <w:t>г</w:t>
      </w:r>
      <w:r w:rsidR="004B63FE">
        <w:rPr>
          <w:lang w:val="en-US"/>
        </w:rPr>
        <w:t xml:space="preserve">) </w:t>
      </w:r>
      <w:r w:rsidR="00435C73" w:rsidRPr="00491134">
        <w:rPr>
          <w:lang w:val="en-US"/>
        </w:rPr>
        <w:t>As, Se, Br</w:t>
      </w:r>
      <w:r w:rsidR="00410EE4" w:rsidRPr="00491134">
        <w:rPr>
          <w:lang w:val="en-US"/>
        </w:rPr>
        <w:t>.</w:t>
      </w:r>
    </w:p>
    <w:p w:rsidR="00A03FA5" w:rsidRPr="00491134" w:rsidRDefault="00A03FA5" w:rsidP="009326FB">
      <w:pPr>
        <w:textAlignment w:val="center"/>
        <w:rPr>
          <w:lang w:val="en-US"/>
        </w:rPr>
      </w:pPr>
    </w:p>
    <w:p w:rsidR="00A03FA5" w:rsidRPr="005B5C4A" w:rsidRDefault="00A03FA5" w:rsidP="00A03FA5">
      <w:r w:rsidRPr="005B5C4A">
        <w:rPr>
          <w:b/>
        </w:rPr>
        <w:t>2.</w:t>
      </w:r>
      <w:r w:rsidRPr="005B5C4A">
        <w:t xml:space="preserve"> По двойной связи </w:t>
      </w:r>
      <w:proofErr w:type="spellStart"/>
      <w:r w:rsidRPr="005B5C4A">
        <w:t>алкенов</w:t>
      </w:r>
      <w:proofErr w:type="spellEnd"/>
      <w:r w:rsidRPr="005B5C4A">
        <w:t xml:space="preserve"> легко присоединяются:</w:t>
      </w:r>
    </w:p>
    <w:p w:rsidR="00A03FA5" w:rsidRPr="005B5C4A" w:rsidRDefault="00491134" w:rsidP="00A03FA5">
      <w:pPr>
        <w:jc w:val="both"/>
        <w:rPr>
          <w:rFonts w:eastAsia="Calibri"/>
          <w:spacing w:val="-1"/>
        </w:rPr>
      </w:pPr>
      <w:r>
        <w:rPr>
          <w:rFonts w:eastAsia="Calibri"/>
          <w:spacing w:val="-1"/>
        </w:rPr>
        <w:t>а</w:t>
      </w:r>
      <w:r w:rsidR="004B63FE">
        <w:rPr>
          <w:rFonts w:eastAsia="Calibri"/>
          <w:spacing w:val="-1"/>
        </w:rPr>
        <w:t xml:space="preserve">) </w:t>
      </w:r>
      <w:proofErr w:type="spellStart"/>
      <w:r w:rsidR="00A03FA5" w:rsidRPr="005B5C4A">
        <w:t>алканы</w:t>
      </w:r>
      <w:proofErr w:type="spellEnd"/>
      <w:r w:rsidR="00A03FA5" w:rsidRPr="005B5C4A">
        <w:t>, карбоновые кислоты и кетоны</w:t>
      </w:r>
      <w:r w:rsidR="00A03FA5" w:rsidRPr="005B5C4A">
        <w:rPr>
          <w:rFonts w:eastAsia="Calibri"/>
          <w:spacing w:val="-1"/>
        </w:rPr>
        <w:t>;</w:t>
      </w:r>
    </w:p>
    <w:p w:rsidR="00A03FA5" w:rsidRPr="005B5C4A" w:rsidRDefault="00491134" w:rsidP="00A03FA5">
      <w:pPr>
        <w:jc w:val="both"/>
        <w:rPr>
          <w:rFonts w:eastAsia="Calibri"/>
        </w:rPr>
      </w:pPr>
      <w:r>
        <w:rPr>
          <w:rFonts w:eastAsia="Calibri"/>
          <w:spacing w:val="-2"/>
        </w:rPr>
        <w:t>б</w:t>
      </w:r>
      <w:r w:rsidR="004B63FE">
        <w:rPr>
          <w:rFonts w:eastAsia="Calibri"/>
          <w:spacing w:val="-2"/>
        </w:rPr>
        <w:t xml:space="preserve">) </w:t>
      </w:r>
      <w:r w:rsidR="00A03FA5" w:rsidRPr="005B5C4A">
        <w:t>водород, вода, натрий и альдегиды</w:t>
      </w:r>
      <w:r w:rsidR="00A03FA5" w:rsidRPr="005B5C4A">
        <w:rPr>
          <w:rFonts w:eastAsia="Calibri"/>
          <w:spacing w:val="-2"/>
        </w:rPr>
        <w:t>;</w:t>
      </w:r>
    </w:p>
    <w:p w:rsidR="00A03FA5" w:rsidRDefault="00491134" w:rsidP="00A03FA5">
      <w:pPr>
        <w:jc w:val="both"/>
        <w:rPr>
          <w:rFonts w:eastAsia="Calibri"/>
          <w:spacing w:val="-3"/>
        </w:rPr>
      </w:pPr>
      <w:r>
        <w:rPr>
          <w:rFonts w:eastAsia="Calibri"/>
          <w:spacing w:val="-3"/>
        </w:rPr>
        <w:t>в</w:t>
      </w:r>
      <w:r w:rsidR="004B63FE">
        <w:rPr>
          <w:rFonts w:eastAsia="Calibri"/>
          <w:spacing w:val="-3"/>
        </w:rPr>
        <w:t xml:space="preserve">) </w:t>
      </w:r>
      <w:r w:rsidR="00A03FA5" w:rsidRPr="005B5C4A">
        <w:t xml:space="preserve">вода, </w:t>
      </w:r>
      <w:proofErr w:type="spellStart"/>
      <w:r w:rsidR="00A03FA5" w:rsidRPr="005B5C4A">
        <w:t>хлороводород</w:t>
      </w:r>
      <w:proofErr w:type="spellEnd"/>
      <w:r w:rsidR="00A03FA5" w:rsidRPr="005B5C4A">
        <w:t>, бром, водород</w:t>
      </w:r>
      <w:r w:rsidR="00A03FA5" w:rsidRPr="005B5C4A">
        <w:rPr>
          <w:rFonts w:eastAsia="Calibri"/>
          <w:spacing w:val="-3"/>
        </w:rPr>
        <w:t>;</w:t>
      </w:r>
    </w:p>
    <w:p w:rsidR="00A03FA5" w:rsidRPr="005B5C4A" w:rsidRDefault="00491134" w:rsidP="00A03FA5">
      <w:pPr>
        <w:jc w:val="both"/>
        <w:rPr>
          <w:rFonts w:eastAsia="Calibri"/>
          <w:spacing w:val="-3"/>
        </w:rPr>
      </w:pPr>
      <w:r>
        <w:rPr>
          <w:rFonts w:eastAsia="Calibri"/>
          <w:spacing w:val="-2"/>
        </w:rPr>
        <w:t>г</w:t>
      </w:r>
      <w:r w:rsidR="004B63FE">
        <w:rPr>
          <w:rFonts w:eastAsia="Calibri"/>
          <w:spacing w:val="-2"/>
        </w:rPr>
        <w:t xml:space="preserve">) </w:t>
      </w:r>
      <w:r w:rsidR="00A03FA5" w:rsidRPr="005B5C4A">
        <w:t xml:space="preserve">калий, </w:t>
      </w:r>
      <w:proofErr w:type="spellStart"/>
      <w:r w:rsidR="00A03FA5" w:rsidRPr="005B5C4A">
        <w:t>алкины</w:t>
      </w:r>
      <w:proofErr w:type="spellEnd"/>
      <w:r w:rsidR="00A03FA5" w:rsidRPr="005B5C4A">
        <w:t>, бензол и азотная кислота.</w:t>
      </w:r>
    </w:p>
    <w:p w:rsidR="00435C73" w:rsidRDefault="00435C73" w:rsidP="009326FB">
      <w:pPr>
        <w:pStyle w:val="Default"/>
        <w:rPr>
          <w:color w:val="auto"/>
        </w:rPr>
      </w:pPr>
    </w:p>
    <w:p w:rsidR="00A03FA5" w:rsidRPr="009A2A74" w:rsidRDefault="00A03FA5" w:rsidP="00A03FA5">
      <w:pPr>
        <w:pStyle w:val="a3"/>
        <w:spacing w:line="276" w:lineRule="auto"/>
        <w:rPr>
          <w:rFonts w:ascii="Times New Roman" w:hAnsi="Times New Roman" w:cs="Times New Roman"/>
          <w:spacing w:val="2"/>
          <w:sz w:val="24"/>
          <w:szCs w:val="24"/>
          <w:lang w:eastAsia="ru-RU"/>
        </w:rPr>
      </w:pPr>
      <w:r>
        <w:rPr>
          <w:rFonts w:ascii="Times New Roman" w:hAnsi="Times New Roman" w:cs="Times New Roman"/>
          <w:spacing w:val="2"/>
          <w:sz w:val="24"/>
          <w:szCs w:val="24"/>
          <w:lang w:eastAsia="ru-RU"/>
        </w:rPr>
        <w:t>3</w:t>
      </w:r>
      <w:r w:rsidRPr="009A2A74">
        <w:rPr>
          <w:rFonts w:ascii="Times New Roman" w:hAnsi="Times New Roman" w:cs="Times New Roman"/>
          <w:spacing w:val="2"/>
          <w:sz w:val="24"/>
          <w:szCs w:val="24"/>
          <w:lang w:eastAsia="ru-RU"/>
        </w:rPr>
        <w:t>. Какой элемент образует газообразное водородное соединен</w:t>
      </w:r>
      <w:r w:rsidR="00BD7508">
        <w:rPr>
          <w:rFonts w:ascii="Times New Roman" w:hAnsi="Times New Roman" w:cs="Times New Roman"/>
          <w:spacing w:val="2"/>
          <w:sz w:val="24"/>
          <w:szCs w:val="24"/>
          <w:lang w:eastAsia="ru-RU"/>
        </w:rPr>
        <w:t>ие</w:t>
      </w:r>
      <w:r w:rsidRPr="009A2A74">
        <w:rPr>
          <w:rFonts w:ascii="Times New Roman" w:hAnsi="Times New Roman" w:cs="Times New Roman"/>
          <w:spacing w:val="2"/>
          <w:sz w:val="24"/>
          <w:szCs w:val="24"/>
          <w:lang w:eastAsia="ru-RU"/>
        </w:rPr>
        <w:t xml:space="preserve"> соответствующее общей формуле RH</w:t>
      </w:r>
      <w:r w:rsidRPr="009A2A74">
        <w:rPr>
          <w:rFonts w:ascii="Times New Roman" w:hAnsi="Times New Roman" w:cs="Times New Roman"/>
          <w:spacing w:val="2"/>
          <w:sz w:val="24"/>
          <w:szCs w:val="24"/>
          <w:vertAlign w:val="subscript"/>
          <w:lang w:eastAsia="ru-RU"/>
        </w:rPr>
        <w:t>2</w:t>
      </w:r>
      <w:r w:rsidRPr="009A2A74">
        <w:rPr>
          <w:rFonts w:ascii="Times New Roman" w:hAnsi="Times New Roman" w:cs="Times New Roman"/>
          <w:spacing w:val="2"/>
          <w:sz w:val="24"/>
          <w:szCs w:val="24"/>
          <w:lang w:eastAsia="ru-RU"/>
        </w:rPr>
        <w:t>?</w:t>
      </w:r>
    </w:p>
    <w:p w:rsidR="00A03FA5" w:rsidRPr="009A2A74" w:rsidRDefault="00491134" w:rsidP="00A03FA5">
      <w:pPr>
        <w:pStyle w:val="a3"/>
        <w:rPr>
          <w:rFonts w:ascii="Times New Roman" w:hAnsi="Times New Roman" w:cs="Times New Roman"/>
          <w:spacing w:val="-1"/>
          <w:sz w:val="24"/>
          <w:szCs w:val="24"/>
          <w:lang w:eastAsia="ru-RU"/>
        </w:rPr>
      </w:pPr>
      <w:r>
        <w:t>а</w:t>
      </w:r>
      <w:r w:rsidR="004B63FE">
        <w:t xml:space="preserve">) </w:t>
      </w:r>
      <w:r w:rsidR="00A03FA5" w:rsidRPr="009A2A74">
        <w:rPr>
          <w:rFonts w:ascii="Times New Roman" w:hAnsi="Times New Roman" w:cs="Times New Roman"/>
          <w:spacing w:val="10"/>
          <w:sz w:val="24"/>
          <w:szCs w:val="24"/>
          <w:lang w:eastAsia="ru-RU"/>
        </w:rPr>
        <w:t>бор</w:t>
      </w:r>
      <w:r w:rsidR="00A03FA5" w:rsidRPr="009A2A74">
        <w:rPr>
          <w:rFonts w:ascii="Times New Roman" w:hAnsi="Times New Roman" w:cs="Times New Roman"/>
          <w:spacing w:val="-1"/>
          <w:sz w:val="24"/>
          <w:szCs w:val="24"/>
          <w:lang w:eastAsia="ru-RU"/>
        </w:rPr>
        <w:t>;</w:t>
      </w:r>
    </w:p>
    <w:p w:rsidR="00A03FA5" w:rsidRPr="009A2A74" w:rsidRDefault="00491134" w:rsidP="00A03FA5">
      <w:pPr>
        <w:pStyle w:val="a3"/>
        <w:rPr>
          <w:rFonts w:ascii="Times New Roman" w:hAnsi="Times New Roman" w:cs="Times New Roman"/>
          <w:spacing w:val="-2"/>
          <w:sz w:val="24"/>
          <w:szCs w:val="24"/>
          <w:lang w:eastAsia="ru-RU"/>
        </w:rPr>
      </w:pPr>
      <w:r>
        <w:rPr>
          <w:rFonts w:ascii="Times New Roman" w:hAnsi="Times New Roman" w:cs="Times New Roman"/>
          <w:spacing w:val="-2"/>
          <w:sz w:val="24"/>
          <w:szCs w:val="24"/>
          <w:lang w:eastAsia="ru-RU"/>
        </w:rPr>
        <w:t>б</w:t>
      </w:r>
      <w:r w:rsidR="004B63FE">
        <w:rPr>
          <w:rFonts w:ascii="Times New Roman" w:hAnsi="Times New Roman" w:cs="Times New Roman"/>
          <w:spacing w:val="-2"/>
          <w:sz w:val="24"/>
          <w:szCs w:val="24"/>
          <w:lang w:eastAsia="ru-RU"/>
        </w:rPr>
        <w:t xml:space="preserve">) </w:t>
      </w:r>
      <w:r w:rsidR="00A03FA5" w:rsidRPr="009A2A74">
        <w:rPr>
          <w:rFonts w:ascii="Times New Roman" w:hAnsi="Times New Roman" w:cs="Times New Roman"/>
          <w:spacing w:val="4"/>
          <w:sz w:val="24"/>
          <w:szCs w:val="24"/>
          <w:lang w:eastAsia="ru-RU"/>
        </w:rPr>
        <w:t>калий</w:t>
      </w:r>
      <w:r w:rsidR="00A03FA5" w:rsidRPr="009A2A74">
        <w:rPr>
          <w:rFonts w:ascii="Times New Roman" w:hAnsi="Times New Roman" w:cs="Times New Roman"/>
          <w:spacing w:val="-2"/>
          <w:sz w:val="24"/>
          <w:szCs w:val="24"/>
          <w:lang w:eastAsia="ru-RU"/>
        </w:rPr>
        <w:t xml:space="preserve">; </w:t>
      </w:r>
    </w:p>
    <w:p w:rsidR="00A03FA5" w:rsidRPr="009A2A74" w:rsidRDefault="00491134" w:rsidP="00A03FA5">
      <w:pPr>
        <w:pStyle w:val="a3"/>
        <w:rPr>
          <w:rFonts w:ascii="Times New Roman" w:hAnsi="Times New Roman" w:cs="Times New Roman"/>
          <w:spacing w:val="-2"/>
          <w:sz w:val="24"/>
          <w:szCs w:val="24"/>
          <w:lang w:eastAsia="ru-RU"/>
        </w:rPr>
      </w:pPr>
      <w:r>
        <w:rPr>
          <w:rFonts w:ascii="Times New Roman" w:hAnsi="Times New Roman" w:cs="Times New Roman"/>
          <w:spacing w:val="-3"/>
          <w:sz w:val="24"/>
          <w:szCs w:val="24"/>
          <w:lang w:eastAsia="ru-RU"/>
        </w:rPr>
        <w:t>в</w:t>
      </w:r>
      <w:r w:rsidR="004B63FE">
        <w:rPr>
          <w:rFonts w:ascii="Times New Roman" w:hAnsi="Times New Roman" w:cs="Times New Roman"/>
          <w:spacing w:val="-3"/>
          <w:sz w:val="24"/>
          <w:szCs w:val="24"/>
          <w:lang w:eastAsia="ru-RU"/>
        </w:rPr>
        <w:t xml:space="preserve">) </w:t>
      </w:r>
      <w:r w:rsidR="00A03FA5" w:rsidRPr="009A2A74">
        <w:rPr>
          <w:rFonts w:ascii="Times New Roman" w:hAnsi="Times New Roman" w:cs="Times New Roman"/>
          <w:spacing w:val="10"/>
          <w:sz w:val="24"/>
          <w:szCs w:val="24"/>
          <w:lang w:eastAsia="ru-RU"/>
        </w:rPr>
        <w:t>сера</w:t>
      </w:r>
      <w:r w:rsidR="00A03FA5" w:rsidRPr="009A2A74">
        <w:rPr>
          <w:rFonts w:ascii="Times New Roman" w:hAnsi="Times New Roman" w:cs="Times New Roman"/>
          <w:spacing w:val="-2"/>
          <w:sz w:val="24"/>
          <w:szCs w:val="24"/>
          <w:lang w:eastAsia="ru-RU"/>
        </w:rPr>
        <w:t xml:space="preserve">; </w:t>
      </w:r>
    </w:p>
    <w:p w:rsidR="00A03FA5" w:rsidRPr="009A2A74" w:rsidRDefault="00491134" w:rsidP="00A03FA5">
      <w:pPr>
        <w:pStyle w:val="a3"/>
        <w:rPr>
          <w:rFonts w:ascii="Times New Roman" w:hAnsi="Times New Roman" w:cs="Times New Roman"/>
          <w:spacing w:val="-2"/>
          <w:sz w:val="24"/>
          <w:szCs w:val="24"/>
          <w:lang w:eastAsia="ru-RU"/>
        </w:rPr>
      </w:pPr>
      <w:r>
        <w:rPr>
          <w:rFonts w:ascii="Times New Roman" w:hAnsi="Times New Roman" w:cs="Times New Roman"/>
          <w:spacing w:val="-2"/>
          <w:sz w:val="24"/>
          <w:szCs w:val="24"/>
          <w:lang w:eastAsia="ru-RU"/>
        </w:rPr>
        <w:t>г</w:t>
      </w:r>
      <w:r w:rsidR="004B63FE">
        <w:rPr>
          <w:rFonts w:ascii="Times New Roman" w:hAnsi="Times New Roman" w:cs="Times New Roman"/>
          <w:spacing w:val="-2"/>
          <w:sz w:val="24"/>
          <w:szCs w:val="24"/>
          <w:lang w:eastAsia="ru-RU"/>
        </w:rPr>
        <w:t xml:space="preserve">) </w:t>
      </w:r>
      <w:r w:rsidR="00A03FA5" w:rsidRPr="009A2A74">
        <w:rPr>
          <w:rFonts w:ascii="Times New Roman" w:hAnsi="Times New Roman" w:cs="Times New Roman"/>
          <w:spacing w:val="9"/>
          <w:sz w:val="24"/>
          <w:szCs w:val="24"/>
          <w:lang w:eastAsia="ru-RU"/>
        </w:rPr>
        <w:t>хром</w:t>
      </w:r>
      <w:r w:rsidR="00A03FA5" w:rsidRPr="009A2A74">
        <w:rPr>
          <w:rFonts w:ascii="Times New Roman" w:hAnsi="Times New Roman" w:cs="Times New Roman"/>
          <w:spacing w:val="-2"/>
          <w:sz w:val="24"/>
          <w:szCs w:val="24"/>
          <w:lang w:eastAsia="ru-RU"/>
        </w:rPr>
        <w:t>.</w:t>
      </w:r>
    </w:p>
    <w:p w:rsidR="00A03FA5" w:rsidRPr="009326FB" w:rsidRDefault="00A03FA5" w:rsidP="009326FB">
      <w:pPr>
        <w:pStyle w:val="Default"/>
        <w:rPr>
          <w:color w:val="auto"/>
        </w:rPr>
      </w:pPr>
    </w:p>
    <w:p w:rsidR="00435C73" w:rsidRPr="009326FB" w:rsidRDefault="00435C73" w:rsidP="00435C73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 w:rsidRPr="009326FB">
        <w:rPr>
          <w:rFonts w:ascii="Times New Roman" w:hAnsi="Times New Roman" w:cs="Times New Roman"/>
          <w:b/>
          <w:sz w:val="24"/>
          <w:szCs w:val="24"/>
          <w:lang w:eastAsia="ru-RU"/>
        </w:rPr>
        <w:t>4.</w:t>
      </w:r>
      <w:r w:rsidRPr="009326FB">
        <w:rPr>
          <w:rFonts w:ascii="Times New Roman" w:hAnsi="Times New Roman" w:cs="Times New Roman"/>
          <w:sz w:val="24"/>
          <w:szCs w:val="24"/>
        </w:rPr>
        <w:t xml:space="preserve"> </w:t>
      </w:r>
      <w:r w:rsidRPr="009326FB">
        <w:rPr>
          <w:rFonts w:ascii="Times New Roman" w:hAnsi="Times New Roman" w:cs="Times New Roman"/>
          <w:sz w:val="24"/>
          <w:szCs w:val="24"/>
          <w:lang w:eastAsia="ru-RU"/>
        </w:rPr>
        <w:t>Наибольшее количество ионов образуется при полной электролитической диссоциации 1 моль</w:t>
      </w:r>
    </w:p>
    <w:p w:rsidR="00435C73" w:rsidRPr="009326FB" w:rsidRDefault="00491134" w:rsidP="00435C73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а</w:t>
      </w:r>
      <w:r w:rsidR="004B63FE">
        <w:rPr>
          <w:rFonts w:ascii="Times New Roman" w:hAnsi="Times New Roman" w:cs="Times New Roman"/>
          <w:sz w:val="24"/>
          <w:szCs w:val="24"/>
        </w:rPr>
        <w:t xml:space="preserve">) </w:t>
      </w:r>
      <w:r w:rsidR="00435C73" w:rsidRPr="009326FB">
        <w:rPr>
          <w:rFonts w:ascii="Times New Roman" w:hAnsi="Times New Roman" w:cs="Times New Roman"/>
          <w:sz w:val="24"/>
          <w:szCs w:val="24"/>
          <w:lang w:eastAsia="ru-RU"/>
        </w:rPr>
        <w:t>гидроксида натрия</w:t>
      </w:r>
      <w:r w:rsidR="00DB5679" w:rsidRPr="009326FB">
        <w:rPr>
          <w:rFonts w:ascii="Times New Roman" w:hAnsi="Times New Roman" w:cs="Times New Roman"/>
          <w:sz w:val="24"/>
          <w:szCs w:val="24"/>
          <w:lang w:eastAsia="ru-RU"/>
        </w:rPr>
        <w:t>;</w:t>
      </w:r>
    </w:p>
    <w:p w:rsidR="00435C73" w:rsidRPr="009326FB" w:rsidRDefault="00491134" w:rsidP="00435C73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б</w:t>
      </w:r>
      <w:r w:rsidR="004B63FE">
        <w:rPr>
          <w:rFonts w:ascii="Times New Roman" w:hAnsi="Times New Roman" w:cs="Times New Roman"/>
          <w:sz w:val="24"/>
          <w:szCs w:val="24"/>
        </w:rPr>
        <w:t xml:space="preserve">) </w:t>
      </w:r>
      <w:r w:rsidR="00435C73" w:rsidRPr="009326FB">
        <w:rPr>
          <w:rFonts w:ascii="Times New Roman" w:hAnsi="Times New Roman" w:cs="Times New Roman"/>
          <w:sz w:val="24"/>
          <w:szCs w:val="24"/>
          <w:lang w:eastAsia="ru-RU"/>
        </w:rPr>
        <w:t>гидроксида бария</w:t>
      </w:r>
      <w:r w:rsidR="00DB5679" w:rsidRPr="009326FB">
        <w:rPr>
          <w:rFonts w:ascii="Times New Roman" w:hAnsi="Times New Roman" w:cs="Times New Roman"/>
          <w:sz w:val="24"/>
          <w:szCs w:val="24"/>
          <w:lang w:eastAsia="ru-RU"/>
        </w:rPr>
        <w:t>;</w:t>
      </w:r>
    </w:p>
    <w:p w:rsidR="00435C73" w:rsidRPr="009326FB" w:rsidRDefault="00491134" w:rsidP="00435C73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="004B63FE">
        <w:rPr>
          <w:rFonts w:ascii="Times New Roman" w:hAnsi="Times New Roman" w:cs="Times New Roman"/>
          <w:sz w:val="24"/>
          <w:szCs w:val="24"/>
        </w:rPr>
        <w:t xml:space="preserve">) </w:t>
      </w:r>
      <w:r w:rsidR="00435C73" w:rsidRPr="009326FB">
        <w:rPr>
          <w:rFonts w:ascii="Times New Roman" w:hAnsi="Times New Roman" w:cs="Times New Roman"/>
          <w:sz w:val="24"/>
          <w:szCs w:val="24"/>
          <w:lang w:eastAsia="ru-RU"/>
        </w:rPr>
        <w:t>сульфата алюминия</w:t>
      </w:r>
      <w:r w:rsidR="00DB5679" w:rsidRPr="009326FB">
        <w:rPr>
          <w:rFonts w:ascii="Times New Roman" w:hAnsi="Times New Roman" w:cs="Times New Roman"/>
          <w:sz w:val="24"/>
          <w:szCs w:val="24"/>
          <w:lang w:eastAsia="ru-RU"/>
        </w:rPr>
        <w:t>;</w:t>
      </w:r>
    </w:p>
    <w:p w:rsidR="00435C73" w:rsidRPr="009326FB" w:rsidRDefault="00491134" w:rsidP="00435C73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г</w:t>
      </w:r>
      <w:r w:rsidR="004B63FE">
        <w:rPr>
          <w:rFonts w:ascii="Times New Roman" w:hAnsi="Times New Roman" w:cs="Times New Roman"/>
          <w:sz w:val="24"/>
          <w:szCs w:val="24"/>
        </w:rPr>
        <w:t xml:space="preserve">) </w:t>
      </w:r>
      <w:r w:rsidR="00435C73" w:rsidRPr="009326FB">
        <w:rPr>
          <w:rFonts w:ascii="Times New Roman" w:hAnsi="Times New Roman" w:cs="Times New Roman"/>
          <w:sz w:val="24"/>
          <w:szCs w:val="24"/>
          <w:lang w:eastAsia="ru-RU"/>
        </w:rPr>
        <w:t>хлорида алюминия</w:t>
      </w:r>
      <w:r w:rsidR="00410EE4" w:rsidRPr="009326FB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435C73" w:rsidRPr="009326FB" w:rsidRDefault="00435C73" w:rsidP="00435C73">
      <w:pPr>
        <w:autoSpaceDE w:val="0"/>
        <w:autoSpaceDN w:val="0"/>
        <w:adjustRightInd w:val="0"/>
        <w:rPr>
          <w:b/>
        </w:rPr>
      </w:pPr>
    </w:p>
    <w:p w:rsidR="00435C73" w:rsidRPr="009326FB" w:rsidRDefault="00435C73" w:rsidP="00435C73">
      <w:pPr>
        <w:autoSpaceDE w:val="0"/>
        <w:autoSpaceDN w:val="0"/>
        <w:adjustRightInd w:val="0"/>
      </w:pPr>
      <w:r w:rsidRPr="009326FB">
        <w:rPr>
          <w:b/>
        </w:rPr>
        <w:t>5.</w:t>
      </w:r>
      <w:r w:rsidRPr="009326FB">
        <w:t xml:space="preserve"> Пропанол-1 в лаборатории можно получить взаимодействием</w:t>
      </w:r>
    </w:p>
    <w:p w:rsidR="00C66FB2" w:rsidRDefault="00C66FB2" w:rsidP="00435C73">
      <w:pPr>
        <w:autoSpaceDE w:val="0"/>
        <w:autoSpaceDN w:val="0"/>
        <w:adjustRightInd w:val="0"/>
      </w:pPr>
    </w:p>
    <w:p w:rsidR="00435C73" w:rsidRPr="009326FB" w:rsidRDefault="00491134" w:rsidP="00435C73">
      <w:pPr>
        <w:autoSpaceDE w:val="0"/>
        <w:autoSpaceDN w:val="0"/>
        <w:adjustRightInd w:val="0"/>
      </w:pPr>
      <w:r>
        <w:t>а</w:t>
      </w:r>
      <w:r w:rsidR="004B63FE">
        <w:t xml:space="preserve">) </w:t>
      </w:r>
      <w:r w:rsidR="00435C73" w:rsidRPr="009326FB">
        <w:t>1-хлорпропана с водным раствором щелочи</w:t>
      </w:r>
      <w:r w:rsidR="00DB5679" w:rsidRPr="009326FB">
        <w:t>;</w:t>
      </w:r>
    </w:p>
    <w:p w:rsidR="00435C73" w:rsidRPr="009326FB" w:rsidRDefault="00491134" w:rsidP="00435C73">
      <w:pPr>
        <w:autoSpaceDE w:val="0"/>
        <w:autoSpaceDN w:val="0"/>
        <w:adjustRightInd w:val="0"/>
      </w:pPr>
      <w:r>
        <w:t>б</w:t>
      </w:r>
      <w:r w:rsidR="004B63FE">
        <w:t xml:space="preserve">) </w:t>
      </w:r>
      <w:r w:rsidR="00435C73" w:rsidRPr="009326FB">
        <w:t>1-хлорпропана со спиртовым раствором щелочи</w:t>
      </w:r>
      <w:r w:rsidR="00DB5679" w:rsidRPr="009326FB">
        <w:t>;</w:t>
      </w:r>
    </w:p>
    <w:p w:rsidR="00435C73" w:rsidRPr="009326FB" w:rsidRDefault="00491134" w:rsidP="00435C73">
      <w:pPr>
        <w:autoSpaceDE w:val="0"/>
        <w:autoSpaceDN w:val="0"/>
        <w:adjustRightInd w:val="0"/>
      </w:pPr>
      <w:r>
        <w:t>в</w:t>
      </w:r>
      <w:r w:rsidR="004B63FE">
        <w:t xml:space="preserve">) </w:t>
      </w:r>
      <w:proofErr w:type="spellStart"/>
      <w:r w:rsidR="00435C73" w:rsidRPr="009326FB">
        <w:t>пропена</w:t>
      </w:r>
      <w:proofErr w:type="spellEnd"/>
      <w:r w:rsidR="00435C73" w:rsidRPr="009326FB">
        <w:t xml:space="preserve"> с водой</w:t>
      </w:r>
      <w:r w:rsidR="00DB5679" w:rsidRPr="009326FB">
        <w:t>;</w:t>
      </w:r>
    </w:p>
    <w:p w:rsidR="00435C73" w:rsidRDefault="00491134" w:rsidP="00435C73">
      <w:pPr>
        <w:autoSpaceDE w:val="0"/>
        <w:autoSpaceDN w:val="0"/>
        <w:adjustRightInd w:val="0"/>
      </w:pPr>
      <w:r>
        <w:t>г</w:t>
      </w:r>
      <w:r w:rsidR="004B63FE">
        <w:t xml:space="preserve">) </w:t>
      </w:r>
      <w:r w:rsidR="00435C73" w:rsidRPr="009326FB">
        <w:t>ацетона с водородом</w:t>
      </w:r>
      <w:r w:rsidR="00410EE4" w:rsidRPr="009326FB">
        <w:t>.</w:t>
      </w:r>
    </w:p>
    <w:p w:rsidR="00A03FA5" w:rsidRPr="009326FB" w:rsidRDefault="00A03FA5" w:rsidP="00435C73">
      <w:pPr>
        <w:autoSpaceDE w:val="0"/>
        <w:autoSpaceDN w:val="0"/>
        <w:adjustRightInd w:val="0"/>
      </w:pPr>
    </w:p>
    <w:p w:rsidR="00A03FA5" w:rsidRPr="005B5C4A" w:rsidRDefault="00A03FA5" w:rsidP="00A03FA5">
      <w:pPr>
        <w:jc w:val="both"/>
        <w:rPr>
          <w:rFonts w:eastAsia="Calibri"/>
          <w:spacing w:val="-3"/>
        </w:rPr>
      </w:pPr>
      <w:r w:rsidRPr="00A03FA5">
        <w:rPr>
          <w:b/>
        </w:rPr>
        <w:t xml:space="preserve"> </w:t>
      </w:r>
      <w:r w:rsidRPr="005B5C4A">
        <w:rPr>
          <w:b/>
        </w:rPr>
        <w:t>6.</w:t>
      </w:r>
      <w:r w:rsidRPr="005B5C4A">
        <w:t xml:space="preserve"> Реакциями замещения и присоединения соответственно являются</w:t>
      </w:r>
    </w:p>
    <w:p w:rsidR="00A03FA5" w:rsidRPr="00491134" w:rsidRDefault="00491134" w:rsidP="00A03FA5">
      <w:pPr>
        <w:jc w:val="both"/>
        <w:rPr>
          <w:rFonts w:eastAsia="Calibri"/>
          <w:spacing w:val="-1"/>
        </w:rPr>
      </w:pPr>
      <w:r w:rsidRPr="00491134">
        <w:rPr>
          <w:rFonts w:eastAsia="Calibri"/>
          <w:spacing w:val="-1"/>
        </w:rPr>
        <w:t>а</w:t>
      </w:r>
      <w:r w:rsidR="004B63FE">
        <w:rPr>
          <w:rFonts w:eastAsia="Calibri"/>
          <w:spacing w:val="-1"/>
        </w:rPr>
        <w:t xml:space="preserve">) </w:t>
      </w:r>
      <w:r w:rsidR="00A03FA5" w:rsidRPr="005B5C4A">
        <w:rPr>
          <w:lang w:val="en-US"/>
        </w:rPr>
        <w:t>CH</w:t>
      </w:r>
      <w:r w:rsidR="00A03FA5" w:rsidRPr="00491134">
        <w:rPr>
          <w:vertAlign w:val="subscript"/>
        </w:rPr>
        <w:t>4</w:t>
      </w:r>
      <w:r w:rsidR="00A03FA5" w:rsidRPr="00491134">
        <w:t xml:space="preserve"> + </w:t>
      </w:r>
      <w:r w:rsidR="00A03FA5" w:rsidRPr="005B5C4A">
        <w:rPr>
          <w:lang w:val="en-US"/>
        </w:rPr>
        <w:t>Cl</w:t>
      </w:r>
      <w:r w:rsidR="00A03FA5" w:rsidRPr="00491134">
        <w:rPr>
          <w:vertAlign w:val="subscript"/>
        </w:rPr>
        <w:t>2</w:t>
      </w:r>
      <w:r w:rsidR="00A03FA5" w:rsidRPr="00491134">
        <w:t xml:space="preserve"> </w:t>
      </w:r>
      <w:r w:rsidR="00A03FA5" w:rsidRPr="005B5C4A">
        <w:rPr>
          <w:position w:val="-6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9.5pt" o:ole="">
            <v:imagedata r:id="rId4" o:title=""/>
          </v:shape>
          <o:OLEObject Type="Embed" ProgID="Equation.DSMT4" ShapeID="_x0000_i1025" DrawAspect="Content" ObjectID="_1618043635" r:id="rId5"/>
        </w:object>
      </w:r>
      <w:r w:rsidR="00A03FA5" w:rsidRPr="00491134">
        <w:t xml:space="preserve">   </w:t>
      </w:r>
      <w:r w:rsidR="00A03FA5" w:rsidRPr="005B5C4A">
        <w:t>и</w:t>
      </w:r>
      <w:r w:rsidR="00A03FA5" w:rsidRPr="00491134">
        <w:t xml:space="preserve">   </w:t>
      </w:r>
      <w:r w:rsidR="00A03FA5" w:rsidRPr="005B5C4A">
        <w:rPr>
          <w:lang w:val="en-US"/>
        </w:rPr>
        <w:t>C</w:t>
      </w:r>
      <w:r w:rsidR="00A03FA5" w:rsidRPr="00491134">
        <w:rPr>
          <w:vertAlign w:val="subscript"/>
        </w:rPr>
        <w:t>2</w:t>
      </w:r>
      <w:r w:rsidR="00A03FA5" w:rsidRPr="005B5C4A">
        <w:rPr>
          <w:lang w:val="en-US"/>
        </w:rPr>
        <w:t>H</w:t>
      </w:r>
      <w:r w:rsidR="00A03FA5" w:rsidRPr="00491134">
        <w:rPr>
          <w:vertAlign w:val="subscript"/>
        </w:rPr>
        <w:t xml:space="preserve">2 </w:t>
      </w:r>
      <w:r w:rsidR="00A03FA5" w:rsidRPr="00491134">
        <w:t xml:space="preserve">+ </w:t>
      </w:r>
      <w:r w:rsidR="00A03FA5" w:rsidRPr="005B5C4A">
        <w:rPr>
          <w:lang w:val="en-US"/>
        </w:rPr>
        <w:t>Cl</w:t>
      </w:r>
      <w:r w:rsidR="00A03FA5" w:rsidRPr="00491134">
        <w:rPr>
          <w:vertAlign w:val="subscript"/>
        </w:rPr>
        <w:t>2</w:t>
      </w:r>
      <w:r w:rsidR="00A03FA5" w:rsidRPr="00491134">
        <w:t xml:space="preserve"> </w:t>
      </w:r>
      <w:r w:rsidR="00A03FA5" w:rsidRPr="005B5C4A">
        <w:rPr>
          <w:position w:val="-6"/>
        </w:rPr>
        <w:object w:dxaOrig="740" w:dyaOrig="400">
          <v:shape id="_x0000_i1026" type="#_x0000_t75" style="width:36.75pt;height:19.5pt" o:ole="">
            <v:imagedata r:id="rId6" o:title=""/>
          </v:shape>
          <o:OLEObject Type="Embed" ProgID="Equation.DSMT4" ShapeID="_x0000_i1026" DrawAspect="Content" ObjectID="_1618043636" r:id="rId7"/>
        </w:object>
      </w:r>
      <w:r w:rsidR="00A03FA5" w:rsidRPr="00491134">
        <w:rPr>
          <w:rFonts w:eastAsia="Calibri"/>
          <w:spacing w:val="-1"/>
        </w:rPr>
        <w:t>;</w:t>
      </w:r>
    </w:p>
    <w:p w:rsidR="00A03FA5" w:rsidRPr="005B5C4A" w:rsidRDefault="00491134" w:rsidP="00A03FA5">
      <w:pPr>
        <w:jc w:val="both"/>
        <w:rPr>
          <w:rFonts w:eastAsia="Calibri"/>
          <w:lang w:val="en-US"/>
        </w:rPr>
      </w:pPr>
      <w:r>
        <w:rPr>
          <w:rFonts w:eastAsia="Calibri"/>
          <w:spacing w:val="-2"/>
          <w:lang w:val="en-US"/>
        </w:rPr>
        <w:t>б</w:t>
      </w:r>
      <w:r w:rsidR="004B63FE">
        <w:rPr>
          <w:rFonts w:eastAsia="Calibri"/>
          <w:spacing w:val="-2"/>
          <w:lang w:val="en-US"/>
        </w:rPr>
        <w:t xml:space="preserve">) </w:t>
      </w:r>
      <w:r w:rsidR="00A03FA5" w:rsidRPr="005B5C4A">
        <w:t>С</w:t>
      </w:r>
      <w:r w:rsidR="00A03FA5" w:rsidRPr="005B5C4A">
        <w:rPr>
          <w:lang w:val="en-US"/>
        </w:rPr>
        <w:t>H</w:t>
      </w:r>
      <w:r w:rsidR="00A03FA5" w:rsidRPr="005B5C4A">
        <w:rPr>
          <w:vertAlign w:val="subscript"/>
          <w:lang w:val="en-US"/>
        </w:rPr>
        <w:t>3</w:t>
      </w:r>
      <w:r w:rsidR="00A03FA5" w:rsidRPr="005B5C4A">
        <w:rPr>
          <w:lang w:val="en-US"/>
        </w:rPr>
        <w:t xml:space="preserve">COONa + </w:t>
      </w:r>
      <w:proofErr w:type="spellStart"/>
      <w:r w:rsidR="00A03FA5" w:rsidRPr="005B5C4A">
        <w:rPr>
          <w:lang w:val="en-US"/>
        </w:rPr>
        <w:t>HCl</w:t>
      </w:r>
      <w:proofErr w:type="spellEnd"/>
      <w:r w:rsidR="00A03FA5" w:rsidRPr="005B5C4A">
        <w:rPr>
          <w:lang w:val="en-US"/>
        </w:rPr>
        <w:t xml:space="preserve"> </w:t>
      </w:r>
      <w:r w:rsidR="00A03FA5" w:rsidRPr="005B5C4A">
        <w:rPr>
          <w:position w:val="-6"/>
          <w:lang w:val="en-US"/>
        </w:rPr>
        <w:object w:dxaOrig="740" w:dyaOrig="400">
          <v:shape id="_x0000_i1027" type="#_x0000_t75" style="width:36.75pt;height:19.5pt" o:ole="">
            <v:imagedata r:id="rId8" o:title=""/>
          </v:shape>
          <o:OLEObject Type="Embed" ProgID="Equation.DSMT4" ShapeID="_x0000_i1027" DrawAspect="Content" ObjectID="_1618043637" r:id="rId9"/>
        </w:object>
      </w:r>
      <w:r w:rsidR="00A03FA5" w:rsidRPr="005B5C4A">
        <w:rPr>
          <w:lang w:val="en-US"/>
        </w:rPr>
        <w:t xml:space="preserve">   </w:t>
      </w:r>
      <w:r w:rsidR="00A03FA5" w:rsidRPr="005B5C4A">
        <w:t>и</w:t>
      </w:r>
      <w:r w:rsidR="00A03FA5" w:rsidRPr="005B5C4A">
        <w:rPr>
          <w:lang w:val="en-US"/>
        </w:rPr>
        <w:t xml:space="preserve">   C</w:t>
      </w:r>
      <w:r w:rsidR="00A03FA5" w:rsidRPr="005B5C4A">
        <w:rPr>
          <w:vertAlign w:val="subscript"/>
          <w:lang w:val="en-US"/>
        </w:rPr>
        <w:t>6</w:t>
      </w:r>
      <w:r w:rsidR="00A03FA5" w:rsidRPr="005B5C4A">
        <w:rPr>
          <w:lang w:val="en-US"/>
        </w:rPr>
        <w:t>H</w:t>
      </w:r>
      <w:r w:rsidR="00A03FA5" w:rsidRPr="005B5C4A">
        <w:rPr>
          <w:vertAlign w:val="subscript"/>
          <w:lang w:val="en-US"/>
        </w:rPr>
        <w:t>6</w:t>
      </w:r>
      <w:r w:rsidR="00A03FA5" w:rsidRPr="005B5C4A">
        <w:rPr>
          <w:lang w:val="en-US"/>
        </w:rPr>
        <w:t xml:space="preserve"> + Br</w:t>
      </w:r>
      <w:r w:rsidR="00A03FA5" w:rsidRPr="005B5C4A">
        <w:rPr>
          <w:vertAlign w:val="subscript"/>
          <w:lang w:val="en-US"/>
        </w:rPr>
        <w:t>2</w:t>
      </w:r>
      <w:r w:rsidR="00A03FA5" w:rsidRPr="005B5C4A">
        <w:rPr>
          <w:position w:val="-6"/>
          <w:vertAlign w:val="subscript"/>
          <w:lang w:val="en-US"/>
        </w:rPr>
        <w:object w:dxaOrig="920" w:dyaOrig="400">
          <v:shape id="_x0000_i1028" type="#_x0000_t75" style="width:47.25pt;height:19.5pt" o:ole="">
            <v:imagedata r:id="rId10" o:title=""/>
          </v:shape>
          <o:OLEObject Type="Embed" ProgID="Equation.DSMT4" ShapeID="_x0000_i1028" DrawAspect="Content" ObjectID="_1618043638" r:id="rId11"/>
        </w:object>
      </w:r>
      <w:r w:rsidR="00A03FA5" w:rsidRPr="005B5C4A">
        <w:rPr>
          <w:rFonts w:eastAsia="Calibri"/>
          <w:spacing w:val="-2"/>
          <w:lang w:val="en-US"/>
        </w:rPr>
        <w:t>;</w:t>
      </w:r>
    </w:p>
    <w:p w:rsidR="00A03FA5" w:rsidRPr="005B5C4A" w:rsidRDefault="00491134" w:rsidP="00A03FA5">
      <w:pPr>
        <w:jc w:val="both"/>
        <w:rPr>
          <w:rFonts w:eastAsia="Calibri"/>
          <w:spacing w:val="-3"/>
          <w:lang w:val="en-US"/>
        </w:rPr>
      </w:pPr>
      <w:r>
        <w:rPr>
          <w:rFonts w:eastAsia="Calibri"/>
          <w:spacing w:val="-3"/>
          <w:lang w:val="en-US"/>
        </w:rPr>
        <w:t>в</w:t>
      </w:r>
      <w:r w:rsidR="004B63FE">
        <w:rPr>
          <w:rFonts w:eastAsia="Calibri"/>
          <w:spacing w:val="-3"/>
          <w:lang w:val="en-US"/>
        </w:rPr>
        <w:t xml:space="preserve">) </w:t>
      </w:r>
      <w:r w:rsidR="00A03FA5" w:rsidRPr="005B5C4A">
        <w:rPr>
          <w:lang w:val="en-US"/>
        </w:rPr>
        <w:t>H</w:t>
      </w:r>
      <w:r w:rsidR="00A03FA5" w:rsidRPr="005B5C4A">
        <w:rPr>
          <w:vertAlign w:val="subscript"/>
          <w:lang w:val="en-US"/>
        </w:rPr>
        <w:t>2</w:t>
      </w:r>
      <w:r w:rsidR="00A03FA5" w:rsidRPr="005B5C4A">
        <w:rPr>
          <w:lang w:val="en-US"/>
        </w:rPr>
        <w:t>SO</w:t>
      </w:r>
      <w:r w:rsidR="00A03FA5" w:rsidRPr="005B5C4A">
        <w:rPr>
          <w:vertAlign w:val="subscript"/>
          <w:lang w:val="en-US"/>
        </w:rPr>
        <w:t>4</w:t>
      </w:r>
      <w:r w:rsidR="00A03FA5" w:rsidRPr="005B5C4A">
        <w:rPr>
          <w:lang w:val="en-US"/>
        </w:rPr>
        <w:t xml:space="preserve"> + Zn </w:t>
      </w:r>
      <w:r w:rsidR="00A03FA5" w:rsidRPr="005B5C4A">
        <w:rPr>
          <w:position w:val="-6"/>
          <w:lang w:val="en-US"/>
        </w:rPr>
        <w:object w:dxaOrig="740" w:dyaOrig="400">
          <v:shape id="_x0000_i1029" type="#_x0000_t75" style="width:36.75pt;height:19.5pt" o:ole="">
            <v:imagedata r:id="rId12" o:title=""/>
          </v:shape>
          <o:OLEObject Type="Embed" ProgID="Equation.DSMT4" ShapeID="_x0000_i1029" DrawAspect="Content" ObjectID="_1618043639" r:id="rId13"/>
        </w:object>
      </w:r>
      <w:r w:rsidR="00A03FA5" w:rsidRPr="005B5C4A">
        <w:rPr>
          <w:lang w:val="en-US"/>
        </w:rPr>
        <w:t xml:space="preserve">   </w:t>
      </w:r>
      <w:r w:rsidR="00A03FA5" w:rsidRPr="005B5C4A">
        <w:t>и</w:t>
      </w:r>
      <w:r w:rsidR="00A03FA5" w:rsidRPr="005B5C4A">
        <w:rPr>
          <w:lang w:val="en-US"/>
        </w:rPr>
        <w:t xml:space="preserve">   H</w:t>
      </w:r>
      <w:r w:rsidR="00A03FA5" w:rsidRPr="005B5C4A">
        <w:rPr>
          <w:vertAlign w:val="subscript"/>
          <w:lang w:val="en-US"/>
        </w:rPr>
        <w:t>2</w:t>
      </w:r>
      <w:r w:rsidR="00A03FA5" w:rsidRPr="005B5C4A">
        <w:rPr>
          <w:lang w:val="en-US"/>
        </w:rPr>
        <w:t>SO</w:t>
      </w:r>
      <w:r w:rsidR="00A03FA5" w:rsidRPr="005B5C4A">
        <w:rPr>
          <w:vertAlign w:val="subscript"/>
          <w:lang w:val="en-US"/>
        </w:rPr>
        <w:t>4</w:t>
      </w:r>
      <w:r w:rsidR="00A03FA5" w:rsidRPr="005B5C4A">
        <w:rPr>
          <w:lang w:val="en-US"/>
        </w:rPr>
        <w:t xml:space="preserve"> + </w:t>
      </w:r>
      <w:proofErr w:type="spellStart"/>
      <w:r w:rsidR="00A03FA5" w:rsidRPr="005B5C4A">
        <w:rPr>
          <w:lang w:val="en-US"/>
        </w:rPr>
        <w:t>CuO</w:t>
      </w:r>
      <w:proofErr w:type="spellEnd"/>
      <w:r w:rsidR="00A03FA5" w:rsidRPr="005B5C4A">
        <w:rPr>
          <w:position w:val="-6"/>
          <w:lang w:val="en-US"/>
        </w:rPr>
        <w:object w:dxaOrig="740" w:dyaOrig="400">
          <v:shape id="_x0000_i1030" type="#_x0000_t75" style="width:36.75pt;height:19.5pt" o:ole="">
            <v:imagedata r:id="rId14" o:title=""/>
          </v:shape>
          <o:OLEObject Type="Embed" ProgID="Equation.DSMT4" ShapeID="_x0000_i1030" DrawAspect="Content" ObjectID="_1618043640" r:id="rId15"/>
        </w:object>
      </w:r>
      <w:r w:rsidR="00A03FA5" w:rsidRPr="005B5C4A">
        <w:rPr>
          <w:rFonts w:eastAsia="Calibri"/>
          <w:spacing w:val="-3"/>
          <w:lang w:val="en-US"/>
        </w:rPr>
        <w:t>;</w:t>
      </w:r>
    </w:p>
    <w:p w:rsidR="00A03FA5" w:rsidRPr="00C82E45" w:rsidRDefault="00491134" w:rsidP="00A03FA5">
      <w:pPr>
        <w:jc w:val="both"/>
        <w:rPr>
          <w:rFonts w:eastAsia="Calibri"/>
          <w:spacing w:val="-3"/>
        </w:rPr>
      </w:pPr>
      <w:r>
        <w:rPr>
          <w:rFonts w:eastAsia="Calibri"/>
          <w:spacing w:val="-2"/>
        </w:rPr>
        <w:lastRenderedPageBreak/>
        <w:t>г</w:t>
      </w:r>
      <w:r w:rsidR="004B63FE">
        <w:rPr>
          <w:rFonts w:eastAsia="Calibri"/>
          <w:spacing w:val="-2"/>
        </w:rPr>
        <w:t xml:space="preserve">) </w:t>
      </w:r>
      <w:r w:rsidR="00A03FA5" w:rsidRPr="005B5C4A">
        <w:rPr>
          <w:lang w:val="en-US"/>
        </w:rPr>
        <w:t>C</w:t>
      </w:r>
      <w:r w:rsidR="00A03FA5" w:rsidRPr="005B5C4A">
        <w:rPr>
          <w:vertAlign w:val="subscript"/>
        </w:rPr>
        <w:t>8</w:t>
      </w:r>
      <w:r w:rsidR="00A03FA5" w:rsidRPr="005B5C4A">
        <w:rPr>
          <w:lang w:val="en-US"/>
        </w:rPr>
        <w:t>H</w:t>
      </w:r>
      <w:r w:rsidR="00A03FA5" w:rsidRPr="005B5C4A">
        <w:rPr>
          <w:vertAlign w:val="subscript"/>
        </w:rPr>
        <w:t>16</w:t>
      </w:r>
      <w:r w:rsidR="00A03FA5" w:rsidRPr="005B5C4A">
        <w:t xml:space="preserve"> + </w:t>
      </w:r>
      <w:r w:rsidR="00A03FA5" w:rsidRPr="005B5C4A">
        <w:rPr>
          <w:lang w:val="en-US"/>
        </w:rPr>
        <w:t>H</w:t>
      </w:r>
      <w:r w:rsidR="00A03FA5" w:rsidRPr="005B5C4A">
        <w:rPr>
          <w:vertAlign w:val="subscript"/>
        </w:rPr>
        <w:t>2</w:t>
      </w:r>
      <w:r w:rsidR="00A03FA5" w:rsidRPr="005B5C4A">
        <w:t xml:space="preserve"> </w:t>
      </w:r>
      <w:r w:rsidR="00A03FA5" w:rsidRPr="005B5C4A">
        <w:rPr>
          <w:position w:val="-6"/>
        </w:rPr>
        <w:object w:dxaOrig="720" w:dyaOrig="400">
          <v:shape id="_x0000_i1031" type="#_x0000_t75" style="width:36pt;height:19.5pt" o:ole="">
            <v:imagedata r:id="rId16" o:title=""/>
          </v:shape>
          <o:OLEObject Type="Embed" ProgID="Equation.DSMT4" ShapeID="_x0000_i1031" DrawAspect="Content" ObjectID="_1618043641" r:id="rId17"/>
        </w:object>
      </w:r>
      <w:r w:rsidR="00A03FA5" w:rsidRPr="005B5C4A">
        <w:t xml:space="preserve">   и   </w:t>
      </w:r>
      <w:r w:rsidR="00A03FA5" w:rsidRPr="005B5C4A">
        <w:rPr>
          <w:lang w:val="en-US"/>
        </w:rPr>
        <w:t>C</w:t>
      </w:r>
      <w:r w:rsidR="00A03FA5" w:rsidRPr="005B5C4A">
        <w:rPr>
          <w:vertAlign w:val="subscript"/>
        </w:rPr>
        <w:t>2</w:t>
      </w:r>
      <w:r w:rsidR="00A03FA5" w:rsidRPr="005B5C4A">
        <w:rPr>
          <w:lang w:val="en-US"/>
        </w:rPr>
        <w:t>H</w:t>
      </w:r>
      <w:r w:rsidR="00A03FA5" w:rsidRPr="005B5C4A">
        <w:rPr>
          <w:vertAlign w:val="subscript"/>
        </w:rPr>
        <w:t>6</w:t>
      </w:r>
      <w:r w:rsidR="00A03FA5" w:rsidRPr="005B5C4A">
        <w:t xml:space="preserve"> + </w:t>
      </w:r>
      <w:r w:rsidR="00A03FA5" w:rsidRPr="005B5C4A">
        <w:rPr>
          <w:lang w:val="en-US"/>
        </w:rPr>
        <w:t>Cl</w:t>
      </w:r>
      <w:r w:rsidR="00A03FA5" w:rsidRPr="005B5C4A">
        <w:rPr>
          <w:vertAlign w:val="subscript"/>
        </w:rPr>
        <w:t>2</w:t>
      </w:r>
      <w:r w:rsidR="00A03FA5" w:rsidRPr="005B5C4A">
        <w:t xml:space="preserve"> </w:t>
      </w:r>
      <w:r w:rsidR="00A03FA5" w:rsidRPr="005B5C4A">
        <w:rPr>
          <w:position w:val="-6"/>
        </w:rPr>
        <w:object w:dxaOrig="999" w:dyaOrig="400">
          <v:shape id="_x0000_i1032" type="#_x0000_t75" style="width:50.25pt;height:19.5pt" o:ole="">
            <v:imagedata r:id="rId18" o:title=""/>
          </v:shape>
          <o:OLEObject Type="Embed" ProgID="Equation.DSMT4" ShapeID="_x0000_i1032" DrawAspect="Content" ObjectID="_1618043642" r:id="rId19"/>
        </w:object>
      </w:r>
      <w:r w:rsidR="00A03FA5" w:rsidRPr="005B5C4A">
        <w:t>.</w:t>
      </w:r>
    </w:p>
    <w:p w:rsidR="00435C73" w:rsidRPr="009326FB" w:rsidRDefault="00435C73" w:rsidP="00435C73">
      <w:pPr>
        <w:autoSpaceDE w:val="0"/>
        <w:autoSpaceDN w:val="0"/>
        <w:adjustRightInd w:val="0"/>
        <w:rPr>
          <w:b/>
        </w:rPr>
      </w:pPr>
    </w:p>
    <w:p w:rsidR="00435C73" w:rsidRPr="009326FB" w:rsidRDefault="00435C73" w:rsidP="00435C73">
      <w:pPr>
        <w:rPr>
          <w:noProof/>
        </w:rPr>
      </w:pPr>
      <w:r w:rsidRPr="009326FB">
        <w:rPr>
          <w:b/>
          <w:noProof/>
        </w:rPr>
        <w:t>7.</w:t>
      </w:r>
      <w:r w:rsidRPr="009326FB">
        <w:rPr>
          <w:noProof/>
        </w:rPr>
        <w:t xml:space="preserve"> Кристаллическая решетка твердого хлороводорода:</w:t>
      </w:r>
    </w:p>
    <w:p w:rsidR="00435C73" w:rsidRPr="009326FB" w:rsidRDefault="00491134" w:rsidP="00435C73">
      <w:pPr>
        <w:rPr>
          <w:noProof/>
        </w:rPr>
      </w:pPr>
      <w:r>
        <w:t>а</w:t>
      </w:r>
      <w:r w:rsidR="004B63FE">
        <w:t xml:space="preserve">) </w:t>
      </w:r>
      <w:r w:rsidR="00435C73" w:rsidRPr="009326FB">
        <w:rPr>
          <w:noProof/>
        </w:rPr>
        <w:t>атомная</w:t>
      </w:r>
      <w:r w:rsidR="00DB5679" w:rsidRPr="009326FB">
        <w:rPr>
          <w:noProof/>
        </w:rPr>
        <w:t>;</w:t>
      </w:r>
    </w:p>
    <w:p w:rsidR="00435C73" w:rsidRPr="009326FB" w:rsidRDefault="00491134" w:rsidP="00435C73">
      <w:pPr>
        <w:rPr>
          <w:noProof/>
        </w:rPr>
      </w:pPr>
      <w:r>
        <w:t>б</w:t>
      </w:r>
      <w:r w:rsidR="004B63FE">
        <w:t xml:space="preserve">) </w:t>
      </w:r>
      <w:r w:rsidR="00435C73" w:rsidRPr="009326FB">
        <w:rPr>
          <w:noProof/>
        </w:rPr>
        <w:t>молекулярная</w:t>
      </w:r>
      <w:r w:rsidR="00DB5679" w:rsidRPr="009326FB">
        <w:rPr>
          <w:noProof/>
        </w:rPr>
        <w:t>;</w:t>
      </w:r>
    </w:p>
    <w:p w:rsidR="00435C73" w:rsidRPr="009326FB" w:rsidRDefault="00491134" w:rsidP="00435C73">
      <w:pPr>
        <w:rPr>
          <w:noProof/>
        </w:rPr>
      </w:pPr>
      <w:r>
        <w:t>в</w:t>
      </w:r>
      <w:r w:rsidR="004B63FE">
        <w:t xml:space="preserve">) </w:t>
      </w:r>
      <w:r w:rsidR="00435C73" w:rsidRPr="009326FB">
        <w:rPr>
          <w:noProof/>
        </w:rPr>
        <w:t>ионная</w:t>
      </w:r>
      <w:r w:rsidR="00DB5679" w:rsidRPr="009326FB">
        <w:rPr>
          <w:noProof/>
        </w:rPr>
        <w:t>;</w:t>
      </w:r>
    </w:p>
    <w:p w:rsidR="00435C73" w:rsidRPr="009326FB" w:rsidRDefault="00491134" w:rsidP="00435C73">
      <w:pPr>
        <w:rPr>
          <w:noProof/>
        </w:rPr>
      </w:pPr>
      <w:r>
        <w:t>г</w:t>
      </w:r>
      <w:r w:rsidR="004B63FE">
        <w:t xml:space="preserve">) </w:t>
      </w:r>
      <w:r w:rsidR="00435C73" w:rsidRPr="009326FB">
        <w:rPr>
          <w:noProof/>
        </w:rPr>
        <w:t>металлическая</w:t>
      </w:r>
      <w:r w:rsidR="00410EE4" w:rsidRPr="009326FB">
        <w:rPr>
          <w:noProof/>
        </w:rPr>
        <w:t>.</w:t>
      </w:r>
    </w:p>
    <w:p w:rsidR="00435C73" w:rsidRPr="009326FB" w:rsidRDefault="00435C73" w:rsidP="00435C73">
      <w:pPr>
        <w:rPr>
          <w:b/>
        </w:rPr>
      </w:pPr>
    </w:p>
    <w:p w:rsidR="00DB5679" w:rsidRPr="009326FB" w:rsidRDefault="00435C73" w:rsidP="00DB5679">
      <w:r w:rsidRPr="009326FB">
        <w:rPr>
          <w:b/>
        </w:rPr>
        <w:t>8.</w:t>
      </w:r>
      <w:r w:rsidRPr="009326FB">
        <w:t xml:space="preserve"> </w:t>
      </w:r>
      <w:r w:rsidR="00DB5679" w:rsidRPr="009326FB">
        <w:t>10%-ный раствор нитрата калия в воде может быть получен при:</w:t>
      </w:r>
    </w:p>
    <w:p w:rsidR="00DB5679" w:rsidRPr="009326FB" w:rsidRDefault="00491134" w:rsidP="00DB5679">
      <w:r>
        <w:t>а</w:t>
      </w:r>
      <w:r w:rsidR="004B63FE">
        <w:t xml:space="preserve">) </w:t>
      </w:r>
      <w:r w:rsidR="00DB5679" w:rsidRPr="009326FB">
        <w:t>добавлении воды к 5%-ному раствору KNO</w:t>
      </w:r>
      <w:r w:rsidR="00DB5679" w:rsidRPr="009326FB">
        <w:rPr>
          <w:vertAlign w:val="subscript"/>
        </w:rPr>
        <w:t>3</w:t>
      </w:r>
      <w:r w:rsidR="00DB5679" w:rsidRPr="009326FB">
        <w:t>;</w:t>
      </w:r>
    </w:p>
    <w:p w:rsidR="00DB5679" w:rsidRPr="009326FB" w:rsidRDefault="00491134" w:rsidP="00DB5679">
      <w:r>
        <w:t>б</w:t>
      </w:r>
      <w:r w:rsidR="004B63FE">
        <w:t xml:space="preserve">) </w:t>
      </w:r>
      <w:r w:rsidR="00DB5679" w:rsidRPr="009326FB">
        <w:t>растворении 10 г нитрата калия в 100 г воды;</w:t>
      </w:r>
    </w:p>
    <w:p w:rsidR="00DB5679" w:rsidRPr="009326FB" w:rsidRDefault="00491134" w:rsidP="00DB5679">
      <w:r>
        <w:t>в</w:t>
      </w:r>
      <w:r w:rsidR="004B63FE">
        <w:t xml:space="preserve">) </w:t>
      </w:r>
      <w:r w:rsidR="00DB5679" w:rsidRPr="009326FB">
        <w:t>растворении 10 г KNO</w:t>
      </w:r>
      <w:r w:rsidR="00DB5679" w:rsidRPr="009326FB">
        <w:rPr>
          <w:vertAlign w:val="subscript"/>
        </w:rPr>
        <w:t>3</w:t>
      </w:r>
      <w:r w:rsidR="00DB5679" w:rsidRPr="009326FB">
        <w:t> в 90 г воды;</w:t>
      </w:r>
    </w:p>
    <w:p w:rsidR="00DB5679" w:rsidRPr="009326FB" w:rsidRDefault="00491134" w:rsidP="00DB5679">
      <w:r>
        <w:t>г</w:t>
      </w:r>
      <w:r w:rsidR="004B63FE">
        <w:t xml:space="preserve">) </w:t>
      </w:r>
      <w:r w:rsidR="00DB5679" w:rsidRPr="009326FB">
        <w:t>смешении 10 г нитрата калия и 10 г Н</w:t>
      </w:r>
      <w:r w:rsidR="00DB5679" w:rsidRPr="009326FB">
        <w:rPr>
          <w:vertAlign w:val="subscript"/>
        </w:rPr>
        <w:t>2</w:t>
      </w:r>
      <w:r w:rsidR="00DB5679" w:rsidRPr="009326FB">
        <w:t>О.</w:t>
      </w:r>
    </w:p>
    <w:p w:rsidR="00435C73" w:rsidRPr="009326FB" w:rsidRDefault="00435C73" w:rsidP="00435C73"/>
    <w:p w:rsidR="00BD7508" w:rsidRDefault="00435C73" w:rsidP="00BD7508">
      <w:pPr>
        <w:spacing w:line="276" w:lineRule="auto"/>
      </w:pPr>
      <w:r w:rsidRPr="009326FB">
        <w:rPr>
          <w:b/>
          <w:noProof/>
        </w:rPr>
        <w:t>9.</w:t>
      </w:r>
      <w:r w:rsidRPr="009326FB">
        <w:rPr>
          <w:noProof/>
        </w:rPr>
        <w:t xml:space="preserve"> </w:t>
      </w:r>
      <w:r w:rsidR="00A03FA5" w:rsidRPr="009A2A74">
        <w:t xml:space="preserve">В главных подгруппах периодической системы восстановительная способность атомов </w:t>
      </w:r>
      <w:r w:rsidR="00BD7508">
        <w:t xml:space="preserve">  </w:t>
      </w:r>
    </w:p>
    <w:p w:rsidR="00A03FA5" w:rsidRPr="009A2A74" w:rsidRDefault="00BD7508" w:rsidP="00BD7508">
      <w:pPr>
        <w:spacing w:line="276" w:lineRule="auto"/>
        <w:rPr>
          <w:noProof/>
        </w:rPr>
      </w:pPr>
      <w:r>
        <w:t xml:space="preserve">     </w:t>
      </w:r>
      <w:r w:rsidR="00A03FA5" w:rsidRPr="009A2A74">
        <w:t>химических элементов растет с</w:t>
      </w:r>
    </w:p>
    <w:p w:rsidR="00A03FA5" w:rsidRPr="009A2A74" w:rsidRDefault="00491134" w:rsidP="00A03FA5">
      <w:pPr>
        <w:rPr>
          <w:noProof/>
        </w:rPr>
      </w:pPr>
      <w:r>
        <w:t>а</w:t>
      </w:r>
      <w:r w:rsidR="004B63FE">
        <w:t xml:space="preserve">) </w:t>
      </w:r>
      <w:r w:rsidR="00A03FA5" w:rsidRPr="009A2A74">
        <w:t>уменьшением радиуса атомов;</w:t>
      </w:r>
    </w:p>
    <w:p w:rsidR="00A03FA5" w:rsidRPr="009A2A74" w:rsidRDefault="00491134" w:rsidP="00A03FA5">
      <w:pPr>
        <w:pStyle w:val="a3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spacing w:val="-2"/>
        </w:rPr>
        <w:t>б</w:t>
      </w:r>
      <w:r w:rsidR="004B63FE">
        <w:rPr>
          <w:spacing w:val="-2"/>
        </w:rPr>
        <w:t xml:space="preserve">) </w:t>
      </w:r>
      <w:r w:rsidR="00A03FA5" w:rsidRPr="009A2A74">
        <w:rPr>
          <w:rFonts w:ascii="Times New Roman" w:hAnsi="Times New Roman" w:cs="Times New Roman"/>
          <w:sz w:val="24"/>
          <w:szCs w:val="24"/>
          <w:lang w:eastAsia="ru-RU"/>
        </w:rPr>
        <w:t>увеличением числа энергетических уровней в атомах;</w:t>
      </w:r>
    </w:p>
    <w:p w:rsidR="00A03FA5" w:rsidRPr="009A2A74" w:rsidRDefault="00491134" w:rsidP="00A03FA5">
      <w:pPr>
        <w:rPr>
          <w:noProof/>
        </w:rPr>
      </w:pPr>
      <w:r>
        <w:rPr>
          <w:spacing w:val="-3"/>
        </w:rPr>
        <w:t>в</w:t>
      </w:r>
      <w:r w:rsidR="004B63FE">
        <w:rPr>
          <w:spacing w:val="-3"/>
        </w:rPr>
        <w:t xml:space="preserve">) </w:t>
      </w:r>
      <w:r w:rsidR="00A03FA5" w:rsidRPr="009A2A74">
        <w:t xml:space="preserve">уменьшением числа протонов в ядрах </w:t>
      </w:r>
      <w:proofErr w:type="gramStart"/>
      <w:r w:rsidR="00A03FA5" w:rsidRPr="009A2A74">
        <w:t>атомов ;</w:t>
      </w:r>
      <w:proofErr w:type="gramEnd"/>
      <w:r w:rsidR="00A03FA5" w:rsidRPr="009A2A74">
        <w:t xml:space="preserve"> </w:t>
      </w:r>
    </w:p>
    <w:p w:rsidR="00A03FA5" w:rsidRPr="009A2A74" w:rsidRDefault="00491134" w:rsidP="00A03FA5">
      <w:pPr>
        <w:rPr>
          <w:noProof/>
        </w:rPr>
      </w:pPr>
      <w:r>
        <w:rPr>
          <w:spacing w:val="-2"/>
        </w:rPr>
        <w:t>г</w:t>
      </w:r>
      <w:r w:rsidR="004B63FE">
        <w:rPr>
          <w:spacing w:val="-2"/>
        </w:rPr>
        <w:t xml:space="preserve">) </w:t>
      </w:r>
      <w:r w:rsidR="00A03FA5" w:rsidRPr="009A2A74">
        <w:t>увеличением числа валентных электронов.</w:t>
      </w:r>
    </w:p>
    <w:p w:rsidR="00A03FA5" w:rsidRDefault="00A03FA5" w:rsidP="00435C73">
      <w:pPr>
        <w:rPr>
          <w:noProof/>
        </w:rPr>
      </w:pPr>
    </w:p>
    <w:p w:rsidR="00A03FA5" w:rsidRPr="009A2A74" w:rsidRDefault="00435C73" w:rsidP="00A03FA5">
      <w:pPr>
        <w:spacing w:line="360" w:lineRule="auto"/>
      </w:pPr>
      <w:r w:rsidRPr="009326FB">
        <w:rPr>
          <w:b/>
        </w:rPr>
        <w:t>10.</w:t>
      </w:r>
      <w:r w:rsidRPr="009326FB">
        <w:t xml:space="preserve"> </w:t>
      </w:r>
      <w:r w:rsidR="00A03FA5" w:rsidRPr="009A2A74">
        <w:t>Среди элементов третьего периода наименьший атомный радиус имеет</w:t>
      </w:r>
    </w:p>
    <w:p w:rsidR="00A03FA5" w:rsidRPr="009A2A74" w:rsidRDefault="00491134" w:rsidP="00A03FA5">
      <w:r>
        <w:t>а</w:t>
      </w:r>
      <w:r w:rsidR="004B63FE">
        <w:t xml:space="preserve">) </w:t>
      </w:r>
      <w:r w:rsidR="00A03FA5" w:rsidRPr="009A2A74">
        <w:t xml:space="preserve">натрий;   </w:t>
      </w:r>
    </w:p>
    <w:p w:rsidR="00A03FA5" w:rsidRPr="009A2A74" w:rsidRDefault="00491134" w:rsidP="00A03FA5">
      <w:pPr>
        <w:rPr>
          <w:noProof/>
        </w:rPr>
      </w:pPr>
      <w:r>
        <w:rPr>
          <w:spacing w:val="-2"/>
        </w:rPr>
        <w:t>б</w:t>
      </w:r>
      <w:r w:rsidR="004B63FE">
        <w:rPr>
          <w:spacing w:val="-2"/>
        </w:rPr>
        <w:t xml:space="preserve">) </w:t>
      </w:r>
      <w:r w:rsidR="00A03FA5" w:rsidRPr="009A2A74">
        <w:t>алюминий;</w:t>
      </w:r>
    </w:p>
    <w:p w:rsidR="00A03FA5" w:rsidRPr="009A2A74" w:rsidRDefault="00491134" w:rsidP="00A03FA5">
      <w:r>
        <w:rPr>
          <w:spacing w:val="-3"/>
        </w:rPr>
        <w:t>в</w:t>
      </w:r>
      <w:r w:rsidR="004B63FE">
        <w:rPr>
          <w:spacing w:val="-3"/>
        </w:rPr>
        <w:t xml:space="preserve">) </w:t>
      </w:r>
      <w:r w:rsidR="00A03FA5" w:rsidRPr="009A2A74">
        <w:t>фосфор;</w:t>
      </w:r>
    </w:p>
    <w:p w:rsidR="00A03FA5" w:rsidRPr="009A2A74" w:rsidRDefault="00491134" w:rsidP="00A03FA5">
      <w:pPr>
        <w:rPr>
          <w:noProof/>
        </w:rPr>
      </w:pPr>
      <w:r>
        <w:rPr>
          <w:spacing w:val="-2"/>
        </w:rPr>
        <w:t>г</w:t>
      </w:r>
      <w:r w:rsidR="004B63FE">
        <w:rPr>
          <w:spacing w:val="-2"/>
        </w:rPr>
        <w:t xml:space="preserve">) </w:t>
      </w:r>
      <w:r w:rsidR="00A03FA5" w:rsidRPr="009A2A74">
        <w:t>сера.</w:t>
      </w:r>
    </w:p>
    <w:p w:rsidR="00A03FA5" w:rsidRDefault="00A03FA5" w:rsidP="00526304"/>
    <w:p w:rsidR="00435C73" w:rsidRPr="009326FB" w:rsidRDefault="00435C73" w:rsidP="00435C73">
      <w:r w:rsidRPr="009326FB">
        <w:rPr>
          <w:b/>
        </w:rPr>
        <w:t>11.</w:t>
      </w:r>
      <w:r w:rsidRPr="009326FB">
        <w:t xml:space="preserve"> При взаимодействии натрия с водой образуются</w:t>
      </w:r>
    </w:p>
    <w:p w:rsidR="00526304" w:rsidRPr="009326FB" w:rsidRDefault="00491134" w:rsidP="00435C73">
      <w:pPr>
        <w:tabs>
          <w:tab w:val="left" w:pos="317"/>
          <w:tab w:val="left" w:pos="2301"/>
        </w:tabs>
      </w:pPr>
      <w:r>
        <w:t>а</w:t>
      </w:r>
      <w:r w:rsidR="004B63FE">
        <w:t xml:space="preserve">) </w:t>
      </w:r>
      <w:r w:rsidR="00435C73" w:rsidRPr="009326FB">
        <w:rPr>
          <w:lang w:val="en-US" w:eastAsia="en-US"/>
        </w:rPr>
        <w:t>Na</w:t>
      </w:r>
      <w:r w:rsidR="00435C73" w:rsidRPr="009326FB">
        <w:rPr>
          <w:vertAlign w:val="subscript"/>
          <w:lang w:eastAsia="en-US"/>
        </w:rPr>
        <w:t>2</w:t>
      </w:r>
      <w:r w:rsidR="00410EE4" w:rsidRPr="009326FB">
        <w:rPr>
          <w:lang w:val="en-US" w:eastAsia="en-US"/>
        </w:rPr>
        <w:t>O</w:t>
      </w:r>
      <w:r w:rsidR="00435C73" w:rsidRPr="009326FB">
        <w:rPr>
          <w:lang w:eastAsia="en-US"/>
        </w:rPr>
        <w:t xml:space="preserve"> </w:t>
      </w:r>
      <w:r w:rsidR="00435C73" w:rsidRPr="009326FB">
        <w:t>и Н</w:t>
      </w:r>
      <w:r w:rsidR="00435C73" w:rsidRPr="009326FB">
        <w:rPr>
          <w:vertAlign w:val="subscript"/>
        </w:rPr>
        <w:t>2</w:t>
      </w:r>
      <w:r w:rsidR="00DB5679" w:rsidRPr="009326FB">
        <w:t>;</w:t>
      </w:r>
    </w:p>
    <w:p w:rsidR="00435C73" w:rsidRPr="009326FB" w:rsidRDefault="00491134" w:rsidP="00435C73">
      <w:pPr>
        <w:tabs>
          <w:tab w:val="left" w:pos="317"/>
          <w:tab w:val="left" w:pos="2301"/>
        </w:tabs>
      </w:pPr>
      <w:r>
        <w:t>б</w:t>
      </w:r>
      <w:r w:rsidR="004B63FE">
        <w:t xml:space="preserve">) </w:t>
      </w:r>
      <w:r w:rsidR="00435C73" w:rsidRPr="009326FB">
        <w:rPr>
          <w:lang w:val="en-US" w:eastAsia="en-US"/>
        </w:rPr>
        <w:t>Na</w:t>
      </w:r>
      <w:r w:rsidR="00435C73" w:rsidRPr="009326FB">
        <w:rPr>
          <w:vertAlign w:val="subscript"/>
          <w:lang w:eastAsia="en-US"/>
        </w:rPr>
        <w:t>2</w:t>
      </w:r>
      <w:r w:rsidR="00410EE4" w:rsidRPr="009326FB">
        <w:rPr>
          <w:lang w:val="en-US" w:eastAsia="en-US"/>
        </w:rPr>
        <w:t>O</w:t>
      </w:r>
      <w:r w:rsidR="00435C73" w:rsidRPr="009326FB">
        <w:rPr>
          <w:vertAlign w:val="subscript"/>
          <w:lang w:eastAsia="en-US"/>
        </w:rPr>
        <w:t>2</w:t>
      </w:r>
      <w:r w:rsidR="00DB5679" w:rsidRPr="009326FB">
        <w:rPr>
          <w:lang w:eastAsia="en-US"/>
        </w:rPr>
        <w:t>;</w:t>
      </w:r>
    </w:p>
    <w:p w:rsidR="00526304" w:rsidRPr="009326FB" w:rsidRDefault="00491134" w:rsidP="00435C73">
      <w:pPr>
        <w:tabs>
          <w:tab w:val="left" w:pos="337"/>
          <w:tab w:val="left" w:pos="2301"/>
        </w:tabs>
        <w:rPr>
          <w:lang w:eastAsia="en-US"/>
        </w:rPr>
      </w:pPr>
      <w:r>
        <w:t>в</w:t>
      </w:r>
      <w:r w:rsidR="004B63FE">
        <w:t xml:space="preserve">) </w:t>
      </w:r>
      <w:proofErr w:type="spellStart"/>
      <w:r w:rsidR="00435C73" w:rsidRPr="009326FB">
        <w:rPr>
          <w:lang w:val="en-US" w:eastAsia="en-US"/>
        </w:rPr>
        <w:t>NaOH</w:t>
      </w:r>
      <w:proofErr w:type="spellEnd"/>
      <w:r w:rsidR="00DB5679" w:rsidRPr="009326FB">
        <w:rPr>
          <w:lang w:eastAsia="en-US"/>
        </w:rPr>
        <w:t>;</w:t>
      </w:r>
    </w:p>
    <w:p w:rsidR="00435C73" w:rsidRPr="009326FB" w:rsidRDefault="00491134" w:rsidP="00435C73">
      <w:pPr>
        <w:tabs>
          <w:tab w:val="left" w:pos="337"/>
          <w:tab w:val="left" w:pos="2301"/>
        </w:tabs>
      </w:pPr>
      <w:r>
        <w:t>г</w:t>
      </w:r>
      <w:r w:rsidR="004B63FE">
        <w:t xml:space="preserve">) </w:t>
      </w:r>
      <w:proofErr w:type="spellStart"/>
      <w:r w:rsidR="00435C73" w:rsidRPr="009326FB">
        <w:rPr>
          <w:lang w:val="en-US" w:eastAsia="en-US"/>
        </w:rPr>
        <w:t>NaOH</w:t>
      </w:r>
      <w:proofErr w:type="spellEnd"/>
      <w:r w:rsidR="00435C73" w:rsidRPr="009326FB">
        <w:rPr>
          <w:lang w:eastAsia="en-US"/>
        </w:rPr>
        <w:t xml:space="preserve"> </w:t>
      </w:r>
      <w:r w:rsidR="00435C73" w:rsidRPr="009326FB">
        <w:t>и Н</w:t>
      </w:r>
      <w:r w:rsidR="00435C73" w:rsidRPr="009326FB">
        <w:rPr>
          <w:vertAlign w:val="subscript"/>
        </w:rPr>
        <w:t>2</w:t>
      </w:r>
      <w:r w:rsidR="00410EE4" w:rsidRPr="009326FB">
        <w:t>.</w:t>
      </w:r>
    </w:p>
    <w:p w:rsidR="00435C73" w:rsidRPr="009326FB" w:rsidRDefault="00435C73" w:rsidP="00435C73"/>
    <w:p w:rsidR="00435C73" w:rsidRPr="009326FB" w:rsidRDefault="00435C73" w:rsidP="00435C73">
      <w:r w:rsidRPr="009326FB">
        <w:rPr>
          <w:b/>
        </w:rPr>
        <w:t>12.</w:t>
      </w:r>
      <w:r w:rsidRPr="009326FB">
        <w:t xml:space="preserve"> И разбавленная, и концентрированная серная кислота при комнатной температуре реагирует с</w:t>
      </w:r>
    </w:p>
    <w:p w:rsidR="00435C73" w:rsidRPr="009326FB" w:rsidRDefault="00491134" w:rsidP="00435C73">
      <w:pPr>
        <w:tabs>
          <w:tab w:val="left" w:pos="262"/>
        </w:tabs>
      </w:pPr>
      <w:r>
        <w:t>а</w:t>
      </w:r>
      <w:r w:rsidR="004B63FE">
        <w:t xml:space="preserve">) </w:t>
      </w:r>
      <w:r w:rsidR="00435C73" w:rsidRPr="009326FB">
        <w:t>железом</w:t>
      </w:r>
      <w:r w:rsidR="00410EE4" w:rsidRPr="009326FB">
        <w:t>;</w:t>
      </w:r>
    </w:p>
    <w:p w:rsidR="00435C73" w:rsidRPr="009326FB" w:rsidRDefault="00491134" w:rsidP="00435C73">
      <w:pPr>
        <w:tabs>
          <w:tab w:val="left" w:pos="281"/>
        </w:tabs>
      </w:pPr>
      <w:r>
        <w:t>б</w:t>
      </w:r>
      <w:r w:rsidR="004B63FE">
        <w:t xml:space="preserve">) </w:t>
      </w:r>
      <w:r w:rsidR="00435C73" w:rsidRPr="009326FB">
        <w:t>медью</w:t>
      </w:r>
      <w:r w:rsidR="00410EE4" w:rsidRPr="009326FB">
        <w:t>;</w:t>
      </w:r>
    </w:p>
    <w:p w:rsidR="00435C73" w:rsidRPr="009326FB" w:rsidRDefault="00491134" w:rsidP="00435C73">
      <w:pPr>
        <w:tabs>
          <w:tab w:val="left" w:pos="324"/>
        </w:tabs>
      </w:pPr>
      <w:r>
        <w:t>в</w:t>
      </w:r>
      <w:r w:rsidR="004B63FE">
        <w:t xml:space="preserve">) </w:t>
      </w:r>
      <w:r w:rsidR="00435C73" w:rsidRPr="009326FB">
        <w:t>карбонатом кальция</w:t>
      </w:r>
      <w:r w:rsidR="00410EE4" w:rsidRPr="009326FB">
        <w:t>;</w:t>
      </w:r>
    </w:p>
    <w:p w:rsidR="00435C73" w:rsidRPr="009326FB" w:rsidRDefault="00491134" w:rsidP="00435C73">
      <w:pPr>
        <w:tabs>
          <w:tab w:val="left" w:pos="324"/>
        </w:tabs>
      </w:pPr>
      <w:r>
        <w:t>г</w:t>
      </w:r>
      <w:r w:rsidR="004B63FE">
        <w:t xml:space="preserve">) </w:t>
      </w:r>
      <w:r w:rsidR="00435C73" w:rsidRPr="009326FB">
        <w:t>хлоридом натрия</w:t>
      </w:r>
      <w:r w:rsidR="00410EE4" w:rsidRPr="009326FB">
        <w:t>.</w:t>
      </w:r>
    </w:p>
    <w:p w:rsidR="00435C73" w:rsidRPr="009326FB" w:rsidRDefault="00435C73" w:rsidP="00435C73">
      <w:pPr>
        <w:autoSpaceDE w:val="0"/>
        <w:autoSpaceDN w:val="0"/>
        <w:adjustRightInd w:val="0"/>
      </w:pPr>
    </w:p>
    <w:p w:rsidR="00A03FA5" w:rsidRPr="009A2A74" w:rsidRDefault="00435C73" w:rsidP="00A03FA5">
      <w:pPr>
        <w:spacing w:line="360" w:lineRule="auto"/>
      </w:pPr>
      <w:r w:rsidRPr="009326FB">
        <w:rPr>
          <w:b/>
        </w:rPr>
        <w:t>13.</w:t>
      </w:r>
      <w:r w:rsidRPr="009326FB">
        <w:t xml:space="preserve"> </w:t>
      </w:r>
      <w:r w:rsidR="00A03FA5" w:rsidRPr="009A2A74">
        <w:t>Какую электронную конфигурацию имеет атом наиболее активного металла?</w:t>
      </w:r>
    </w:p>
    <w:p w:rsidR="00A03FA5" w:rsidRPr="00491134" w:rsidRDefault="00491134" w:rsidP="00A03FA5">
      <w:pPr>
        <w:rPr>
          <w:lang w:val="en-US"/>
        </w:rPr>
      </w:pPr>
      <w:r>
        <w:t>а</w:t>
      </w:r>
      <w:r w:rsidR="004B63FE">
        <w:rPr>
          <w:lang w:val="en-US"/>
        </w:rPr>
        <w:t xml:space="preserve">) </w:t>
      </w:r>
      <w:r w:rsidR="00A03FA5" w:rsidRPr="00491134">
        <w:rPr>
          <w:lang w:val="en-US"/>
        </w:rPr>
        <w:t>1</w:t>
      </w:r>
      <w:r w:rsidR="00A03FA5" w:rsidRPr="009A2A74">
        <w:rPr>
          <w:i/>
          <w:iCs/>
          <w:lang w:val="en-US"/>
        </w:rPr>
        <w:t>s</w:t>
      </w:r>
      <w:r w:rsidR="00A03FA5" w:rsidRPr="00491134">
        <w:rPr>
          <w:vertAlign w:val="superscript"/>
          <w:lang w:val="en-US"/>
        </w:rPr>
        <w:t>2</w:t>
      </w:r>
      <w:r w:rsidR="00A03FA5" w:rsidRPr="00491134">
        <w:rPr>
          <w:lang w:val="en-US"/>
        </w:rPr>
        <w:t>2</w:t>
      </w:r>
      <w:r w:rsidR="00A03FA5" w:rsidRPr="009A2A74">
        <w:rPr>
          <w:i/>
          <w:iCs/>
          <w:lang w:val="en-US"/>
        </w:rPr>
        <w:t>s</w:t>
      </w:r>
      <w:r w:rsidR="00A03FA5" w:rsidRPr="00491134">
        <w:rPr>
          <w:vertAlign w:val="superscript"/>
          <w:lang w:val="en-US"/>
        </w:rPr>
        <w:t>2</w:t>
      </w:r>
      <w:r w:rsidR="00A03FA5" w:rsidRPr="00491134">
        <w:rPr>
          <w:lang w:val="en-US"/>
        </w:rPr>
        <w:t>2</w:t>
      </w:r>
      <w:r w:rsidR="00A03FA5" w:rsidRPr="009A2A74">
        <w:rPr>
          <w:i/>
          <w:iCs/>
          <w:lang w:val="en-US"/>
        </w:rPr>
        <w:t>p</w:t>
      </w:r>
      <w:r w:rsidR="00A03FA5" w:rsidRPr="00491134">
        <w:rPr>
          <w:vertAlign w:val="superscript"/>
          <w:lang w:val="en-US"/>
        </w:rPr>
        <w:t>1</w:t>
      </w:r>
      <w:r w:rsidR="00A03FA5" w:rsidRPr="00491134">
        <w:rPr>
          <w:lang w:val="en-US"/>
        </w:rPr>
        <w:t>;</w:t>
      </w:r>
    </w:p>
    <w:p w:rsidR="00A03FA5" w:rsidRPr="00491134" w:rsidRDefault="00491134" w:rsidP="00A03FA5">
      <w:pPr>
        <w:rPr>
          <w:noProof/>
          <w:lang w:val="en-US"/>
        </w:rPr>
      </w:pPr>
      <w:r>
        <w:rPr>
          <w:spacing w:val="-2"/>
          <w:lang w:val="en-US"/>
        </w:rPr>
        <w:t>б</w:t>
      </w:r>
      <w:r w:rsidR="004B63FE">
        <w:rPr>
          <w:spacing w:val="-2"/>
          <w:lang w:val="en-US"/>
        </w:rPr>
        <w:t xml:space="preserve">) </w:t>
      </w:r>
      <w:r w:rsidR="00A03FA5" w:rsidRPr="00491134">
        <w:rPr>
          <w:lang w:val="en-US"/>
        </w:rPr>
        <w:t>1</w:t>
      </w:r>
      <w:r w:rsidR="00A03FA5" w:rsidRPr="009A2A74">
        <w:rPr>
          <w:i/>
          <w:iCs/>
          <w:lang w:val="en-US"/>
        </w:rPr>
        <w:t>s</w:t>
      </w:r>
      <w:r w:rsidR="00A03FA5" w:rsidRPr="00491134">
        <w:rPr>
          <w:vertAlign w:val="superscript"/>
          <w:lang w:val="en-US"/>
        </w:rPr>
        <w:t>2</w:t>
      </w:r>
      <w:r w:rsidR="00A03FA5" w:rsidRPr="00491134">
        <w:rPr>
          <w:lang w:val="en-US"/>
        </w:rPr>
        <w:t>2</w:t>
      </w:r>
      <w:r w:rsidR="00A03FA5" w:rsidRPr="009A2A74">
        <w:rPr>
          <w:i/>
          <w:iCs/>
          <w:lang w:val="en-US"/>
        </w:rPr>
        <w:t>s</w:t>
      </w:r>
      <w:r w:rsidR="00A03FA5" w:rsidRPr="00491134">
        <w:rPr>
          <w:vertAlign w:val="superscript"/>
          <w:lang w:val="en-US"/>
        </w:rPr>
        <w:t>2</w:t>
      </w:r>
      <w:r w:rsidR="00A03FA5" w:rsidRPr="00491134">
        <w:rPr>
          <w:lang w:val="en-US"/>
        </w:rPr>
        <w:t>2</w:t>
      </w:r>
      <w:r w:rsidR="00A03FA5" w:rsidRPr="009A2A74">
        <w:rPr>
          <w:i/>
          <w:iCs/>
          <w:lang w:val="en-US"/>
        </w:rPr>
        <w:t>p</w:t>
      </w:r>
      <w:r w:rsidR="00A03FA5" w:rsidRPr="00491134">
        <w:rPr>
          <w:vertAlign w:val="superscript"/>
          <w:lang w:val="en-US"/>
        </w:rPr>
        <w:t>6</w:t>
      </w:r>
      <w:r w:rsidR="00A03FA5" w:rsidRPr="00491134">
        <w:rPr>
          <w:lang w:val="en-US"/>
        </w:rPr>
        <w:t>3</w:t>
      </w:r>
      <w:r w:rsidR="00A03FA5" w:rsidRPr="009A2A74">
        <w:rPr>
          <w:i/>
          <w:iCs/>
          <w:lang w:val="en-US"/>
        </w:rPr>
        <w:t>s</w:t>
      </w:r>
      <w:r w:rsidR="00A03FA5" w:rsidRPr="00491134">
        <w:rPr>
          <w:vertAlign w:val="superscript"/>
          <w:lang w:val="en-US"/>
        </w:rPr>
        <w:t>1</w:t>
      </w:r>
      <w:r w:rsidR="00A03FA5" w:rsidRPr="00491134">
        <w:rPr>
          <w:lang w:val="en-US"/>
        </w:rPr>
        <w:t>;</w:t>
      </w:r>
    </w:p>
    <w:p w:rsidR="00A03FA5" w:rsidRPr="00491134" w:rsidRDefault="00491134" w:rsidP="00A03FA5">
      <w:pPr>
        <w:rPr>
          <w:noProof/>
          <w:lang w:val="en-US"/>
        </w:rPr>
      </w:pPr>
      <w:r>
        <w:rPr>
          <w:spacing w:val="-3"/>
          <w:lang w:val="en-US"/>
        </w:rPr>
        <w:t>в</w:t>
      </w:r>
      <w:r w:rsidR="004B63FE">
        <w:rPr>
          <w:spacing w:val="-3"/>
          <w:lang w:val="en-US"/>
        </w:rPr>
        <w:t xml:space="preserve">) </w:t>
      </w:r>
      <w:r w:rsidR="00A03FA5" w:rsidRPr="00491134">
        <w:rPr>
          <w:lang w:val="en-US"/>
        </w:rPr>
        <w:t>1</w:t>
      </w:r>
      <w:r w:rsidR="00A03FA5" w:rsidRPr="009A2A74">
        <w:rPr>
          <w:i/>
          <w:iCs/>
          <w:lang w:val="en-US"/>
        </w:rPr>
        <w:t>s</w:t>
      </w:r>
      <w:r w:rsidR="00A03FA5" w:rsidRPr="00491134">
        <w:rPr>
          <w:vertAlign w:val="superscript"/>
          <w:lang w:val="en-US"/>
        </w:rPr>
        <w:t>2</w:t>
      </w:r>
      <w:r w:rsidR="00A03FA5" w:rsidRPr="00491134">
        <w:rPr>
          <w:lang w:val="en-US"/>
        </w:rPr>
        <w:t>2</w:t>
      </w:r>
      <w:r w:rsidR="00A03FA5" w:rsidRPr="009A2A74">
        <w:rPr>
          <w:i/>
          <w:iCs/>
          <w:lang w:val="en-US"/>
        </w:rPr>
        <w:t>s</w:t>
      </w:r>
      <w:r w:rsidR="00A03FA5" w:rsidRPr="00491134">
        <w:rPr>
          <w:vertAlign w:val="superscript"/>
          <w:lang w:val="en-US"/>
        </w:rPr>
        <w:t>2</w:t>
      </w:r>
      <w:r w:rsidR="00A03FA5" w:rsidRPr="00491134">
        <w:rPr>
          <w:lang w:val="en-US"/>
        </w:rPr>
        <w:t>;</w:t>
      </w:r>
    </w:p>
    <w:p w:rsidR="00A03FA5" w:rsidRPr="004B63FE" w:rsidRDefault="00491134" w:rsidP="00A03FA5">
      <w:r w:rsidRPr="004B63FE">
        <w:rPr>
          <w:spacing w:val="-2"/>
        </w:rPr>
        <w:t>г</w:t>
      </w:r>
      <w:r w:rsidR="004B63FE" w:rsidRPr="004B63FE">
        <w:rPr>
          <w:spacing w:val="-2"/>
        </w:rPr>
        <w:t xml:space="preserve">) </w:t>
      </w:r>
      <w:r w:rsidR="00A03FA5" w:rsidRPr="004B63FE">
        <w:t>1</w:t>
      </w:r>
      <w:r w:rsidR="00A03FA5" w:rsidRPr="009A2A74">
        <w:rPr>
          <w:i/>
          <w:iCs/>
          <w:lang w:val="en-US"/>
        </w:rPr>
        <w:t>s</w:t>
      </w:r>
      <w:r w:rsidR="00A03FA5" w:rsidRPr="004B63FE">
        <w:rPr>
          <w:vertAlign w:val="superscript"/>
        </w:rPr>
        <w:t>2</w:t>
      </w:r>
      <w:r w:rsidR="00A03FA5" w:rsidRPr="004B63FE">
        <w:t>2</w:t>
      </w:r>
      <w:r w:rsidR="00A03FA5" w:rsidRPr="009A2A74">
        <w:rPr>
          <w:i/>
          <w:iCs/>
          <w:lang w:val="en-US"/>
        </w:rPr>
        <w:t>s</w:t>
      </w:r>
      <w:r w:rsidR="00A03FA5" w:rsidRPr="004B63FE">
        <w:rPr>
          <w:vertAlign w:val="superscript"/>
        </w:rPr>
        <w:t>2</w:t>
      </w:r>
      <w:r w:rsidR="00A03FA5" w:rsidRPr="004B63FE">
        <w:t>2</w:t>
      </w:r>
      <w:r w:rsidR="00A03FA5" w:rsidRPr="009A2A74">
        <w:rPr>
          <w:i/>
          <w:iCs/>
          <w:lang w:val="en-US"/>
        </w:rPr>
        <w:t>p</w:t>
      </w:r>
      <w:r w:rsidR="00A03FA5" w:rsidRPr="004B63FE">
        <w:rPr>
          <w:vertAlign w:val="superscript"/>
        </w:rPr>
        <w:t>6</w:t>
      </w:r>
      <w:r w:rsidR="00A03FA5" w:rsidRPr="004B63FE">
        <w:t>3</w:t>
      </w:r>
      <w:r w:rsidR="00A03FA5" w:rsidRPr="009A2A74">
        <w:rPr>
          <w:i/>
          <w:iCs/>
          <w:lang w:val="en-US"/>
        </w:rPr>
        <w:t>s</w:t>
      </w:r>
      <w:r w:rsidR="00A03FA5" w:rsidRPr="004B63FE">
        <w:rPr>
          <w:vertAlign w:val="superscript"/>
        </w:rPr>
        <w:t>2</w:t>
      </w:r>
      <w:r w:rsidR="00A03FA5" w:rsidRPr="004B63FE">
        <w:t>3</w:t>
      </w:r>
      <w:r w:rsidR="00A03FA5" w:rsidRPr="009A2A74">
        <w:rPr>
          <w:i/>
          <w:iCs/>
          <w:lang w:val="en-US"/>
        </w:rPr>
        <w:t>p</w:t>
      </w:r>
      <w:r w:rsidR="00A03FA5" w:rsidRPr="004B63FE">
        <w:rPr>
          <w:vertAlign w:val="superscript"/>
        </w:rPr>
        <w:t>1</w:t>
      </w:r>
      <w:r w:rsidR="00A03FA5" w:rsidRPr="004B63FE">
        <w:t>.</w:t>
      </w:r>
    </w:p>
    <w:p w:rsidR="00A03FA5" w:rsidRPr="004B63FE" w:rsidRDefault="00A03FA5" w:rsidP="00435C73"/>
    <w:p w:rsidR="00435C73" w:rsidRPr="009326FB" w:rsidRDefault="00435C73" w:rsidP="00435C73">
      <w:r w:rsidRPr="009326FB">
        <w:rPr>
          <w:b/>
        </w:rPr>
        <w:t>14.</w:t>
      </w:r>
      <w:r w:rsidRPr="009326FB">
        <w:t xml:space="preserve"> 2-хлорбутан образуется в результате взаимодействия</w:t>
      </w:r>
    </w:p>
    <w:p w:rsidR="00526304" w:rsidRPr="009326FB" w:rsidRDefault="00491134" w:rsidP="00435C73">
      <w:pPr>
        <w:tabs>
          <w:tab w:val="left" w:pos="3918"/>
        </w:tabs>
      </w:pPr>
      <w:r>
        <w:t>а</w:t>
      </w:r>
      <w:r w:rsidR="004B63FE">
        <w:t xml:space="preserve">) </w:t>
      </w:r>
      <w:r w:rsidR="00435C73" w:rsidRPr="009326FB">
        <w:t>бутена-1 с хлором</w:t>
      </w:r>
      <w:r w:rsidR="00410EE4" w:rsidRPr="009326FB">
        <w:t>;</w:t>
      </w:r>
    </w:p>
    <w:p w:rsidR="00435C73" w:rsidRPr="009326FB" w:rsidRDefault="00491134" w:rsidP="00435C73">
      <w:pPr>
        <w:tabs>
          <w:tab w:val="left" w:pos="3918"/>
        </w:tabs>
      </w:pPr>
      <w:r>
        <w:t>б</w:t>
      </w:r>
      <w:r w:rsidR="004B63FE">
        <w:t xml:space="preserve">) </w:t>
      </w:r>
      <w:r w:rsidR="00435C73" w:rsidRPr="009326FB">
        <w:t>бутена-2 с хлором</w:t>
      </w:r>
      <w:r w:rsidR="00410EE4" w:rsidRPr="009326FB">
        <w:t>;</w:t>
      </w:r>
    </w:p>
    <w:p w:rsidR="00526304" w:rsidRPr="009326FB" w:rsidRDefault="00491134" w:rsidP="00435C73">
      <w:pPr>
        <w:tabs>
          <w:tab w:val="left" w:pos="3918"/>
        </w:tabs>
      </w:pPr>
      <w:r>
        <w:t>в</w:t>
      </w:r>
      <w:r w:rsidR="004B63FE">
        <w:t xml:space="preserve">) </w:t>
      </w:r>
      <w:r w:rsidR="00435C73" w:rsidRPr="009326FB">
        <w:t xml:space="preserve">бутена-1 с </w:t>
      </w:r>
      <w:proofErr w:type="spellStart"/>
      <w:r w:rsidR="00435C73" w:rsidRPr="009326FB">
        <w:t>хлороводородом</w:t>
      </w:r>
      <w:proofErr w:type="spellEnd"/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3918"/>
        </w:tabs>
      </w:pPr>
      <w:r>
        <w:t>г</w:t>
      </w:r>
      <w:r w:rsidR="004B63FE">
        <w:t xml:space="preserve">) </w:t>
      </w:r>
      <w:r w:rsidR="00435C73" w:rsidRPr="009326FB">
        <w:t xml:space="preserve">бутадиена-1,3 с </w:t>
      </w:r>
      <w:proofErr w:type="spellStart"/>
      <w:r w:rsidR="00435C73" w:rsidRPr="009326FB">
        <w:t>хлороводородом</w:t>
      </w:r>
      <w:proofErr w:type="spellEnd"/>
      <w:r w:rsidR="00410EE4" w:rsidRPr="009326FB">
        <w:t>.</w:t>
      </w:r>
    </w:p>
    <w:p w:rsidR="00435C73" w:rsidRPr="009326FB" w:rsidRDefault="00435C73" w:rsidP="00435C73">
      <w:pPr>
        <w:jc w:val="both"/>
      </w:pPr>
    </w:p>
    <w:p w:rsidR="00435C73" w:rsidRPr="009326FB" w:rsidRDefault="00435C73" w:rsidP="00435C73">
      <w:r w:rsidRPr="009326FB">
        <w:rPr>
          <w:b/>
        </w:rPr>
        <w:t>15.</w:t>
      </w:r>
      <w:r w:rsidRPr="009326FB">
        <w:t xml:space="preserve"> Бромная вода взаимодействует с</w:t>
      </w:r>
    </w:p>
    <w:p w:rsidR="00435C73" w:rsidRPr="009326FB" w:rsidRDefault="00435C73" w:rsidP="00435C73">
      <w:pPr>
        <w:tabs>
          <w:tab w:val="left" w:pos="3914"/>
        </w:tabs>
      </w:pPr>
    </w:p>
    <w:p w:rsidR="00526304" w:rsidRPr="009326FB" w:rsidRDefault="00491134" w:rsidP="00435C73">
      <w:pPr>
        <w:tabs>
          <w:tab w:val="left" w:pos="3914"/>
        </w:tabs>
      </w:pPr>
      <w:r>
        <w:t>а</w:t>
      </w:r>
      <w:r w:rsidR="004B63FE">
        <w:t xml:space="preserve">) </w:t>
      </w:r>
      <w:r w:rsidR="00435C73" w:rsidRPr="009326FB">
        <w:t>глицерином</w:t>
      </w:r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3914"/>
        </w:tabs>
      </w:pPr>
      <w:r>
        <w:t>б</w:t>
      </w:r>
      <w:r w:rsidR="004B63FE">
        <w:t xml:space="preserve">) </w:t>
      </w:r>
      <w:r w:rsidR="00435C73" w:rsidRPr="009326FB">
        <w:t>этанолом</w:t>
      </w:r>
      <w:r w:rsidR="00410EE4" w:rsidRPr="009326FB">
        <w:t>;</w:t>
      </w:r>
    </w:p>
    <w:p w:rsidR="00526304" w:rsidRPr="009326FB" w:rsidRDefault="00491134" w:rsidP="00435C73">
      <w:pPr>
        <w:tabs>
          <w:tab w:val="left" w:pos="3914"/>
        </w:tabs>
      </w:pPr>
      <w:r>
        <w:t>в</w:t>
      </w:r>
      <w:r w:rsidR="004B63FE">
        <w:t xml:space="preserve">) </w:t>
      </w:r>
      <w:r w:rsidR="00435C73" w:rsidRPr="009326FB">
        <w:t>фенолом</w:t>
      </w:r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3914"/>
        </w:tabs>
      </w:pPr>
      <w:r>
        <w:t>г</w:t>
      </w:r>
      <w:r w:rsidR="004B63FE">
        <w:t xml:space="preserve">) </w:t>
      </w:r>
      <w:proofErr w:type="spellStart"/>
      <w:r w:rsidR="00435C73" w:rsidRPr="009326FB">
        <w:t>диметиловым</w:t>
      </w:r>
      <w:proofErr w:type="spellEnd"/>
      <w:r w:rsidR="00435C73" w:rsidRPr="009326FB">
        <w:t xml:space="preserve"> эфиром</w:t>
      </w:r>
      <w:r w:rsidR="00410EE4" w:rsidRPr="009326FB">
        <w:t>.</w:t>
      </w:r>
    </w:p>
    <w:p w:rsidR="00435C73" w:rsidRPr="009326FB" w:rsidRDefault="00435C73" w:rsidP="00435C73">
      <w:pPr>
        <w:rPr>
          <w:b/>
        </w:rPr>
      </w:pPr>
    </w:p>
    <w:p w:rsidR="00435C73" w:rsidRPr="009326FB" w:rsidRDefault="00435C73" w:rsidP="00435C73">
      <w:r w:rsidRPr="009326FB">
        <w:rPr>
          <w:b/>
        </w:rPr>
        <w:t>16.</w:t>
      </w:r>
      <w:r w:rsidRPr="009326FB">
        <w:t xml:space="preserve"> Верны ли следующие суждения о свойствах муравьиной кислоты?</w:t>
      </w:r>
    </w:p>
    <w:p w:rsidR="00435C73" w:rsidRPr="009326FB" w:rsidRDefault="00435C73" w:rsidP="00435C73"/>
    <w:p w:rsidR="00435C73" w:rsidRPr="009326FB" w:rsidRDefault="00435C73" w:rsidP="00435C73">
      <w:r w:rsidRPr="009326FB">
        <w:t>А. Вступает в реакцию с аммиачным раствором оксида серебра.</w:t>
      </w:r>
    </w:p>
    <w:p w:rsidR="00435C73" w:rsidRPr="00C03462" w:rsidRDefault="00435C73" w:rsidP="00435C73">
      <w:r w:rsidRPr="009326FB">
        <w:t>Б. Является одноосновной кислотой.</w:t>
      </w:r>
    </w:p>
    <w:p w:rsidR="00526304" w:rsidRPr="00C03462" w:rsidRDefault="00526304" w:rsidP="00435C73"/>
    <w:p w:rsidR="00526304" w:rsidRPr="009326FB" w:rsidRDefault="00491134" w:rsidP="00435C73">
      <w:pPr>
        <w:tabs>
          <w:tab w:val="left" w:pos="4028"/>
        </w:tabs>
      </w:pPr>
      <w:r>
        <w:t>а</w:t>
      </w:r>
      <w:r w:rsidR="004B63FE">
        <w:t xml:space="preserve">) </w:t>
      </w:r>
      <w:r w:rsidR="00435C73" w:rsidRPr="009326FB">
        <w:t xml:space="preserve">верно только </w:t>
      </w:r>
      <w:proofErr w:type="gramStart"/>
      <w:r w:rsidR="00435C73" w:rsidRPr="009326FB">
        <w:t>А</w:t>
      </w:r>
      <w:proofErr w:type="gramEnd"/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4028"/>
        </w:tabs>
      </w:pPr>
      <w:r>
        <w:t>б</w:t>
      </w:r>
      <w:r w:rsidR="004B63FE">
        <w:t xml:space="preserve">) </w:t>
      </w:r>
      <w:r w:rsidR="00435C73" w:rsidRPr="009326FB">
        <w:t>верно только Б</w:t>
      </w:r>
      <w:r w:rsidR="00410EE4" w:rsidRPr="009326FB">
        <w:t>;</w:t>
      </w:r>
    </w:p>
    <w:p w:rsidR="00526304" w:rsidRPr="009326FB" w:rsidRDefault="00491134" w:rsidP="00435C73">
      <w:pPr>
        <w:tabs>
          <w:tab w:val="left" w:pos="4028"/>
        </w:tabs>
      </w:pPr>
      <w:r>
        <w:t>в</w:t>
      </w:r>
      <w:r w:rsidR="004B63FE">
        <w:t xml:space="preserve">) </w:t>
      </w:r>
      <w:r w:rsidR="00435C73" w:rsidRPr="009326FB">
        <w:t>верны оба утверждения</w:t>
      </w:r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4028"/>
        </w:tabs>
      </w:pPr>
      <w:r>
        <w:t>г</w:t>
      </w:r>
      <w:r w:rsidR="004B63FE">
        <w:t xml:space="preserve">) </w:t>
      </w:r>
      <w:r w:rsidR="00435C73" w:rsidRPr="009326FB">
        <w:t>оба утверждения неверны</w:t>
      </w:r>
    </w:p>
    <w:p w:rsidR="00435C73" w:rsidRPr="009326FB" w:rsidRDefault="00435C73" w:rsidP="00435C73">
      <w:pPr>
        <w:tabs>
          <w:tab w:val="left" w:pos="3360"/>
        </w:tabs>
        <w:jc w:val="both"/>
      </w:pPr>
    </w:p>
    <w:p w:rsidR="00435C73" w:rsidRPr="009326FB" w:rsidRDefault="00435C73" w:rsidP="00435C73">
      <w:r w:rsidRPr="009326FB">
        <w:rPr>
          <w:b/>
        </w:rPr>
        <w:t>17.</w:t>
      </w:r>
      <w:r w:rsidRPr="009326FB">
        <w:t xml:space="preserve"> Уксусный альдегид в лаборатории получают в результате</w:t>
      </w:r>
    </w:p>
    <w:p w:rsidR="00526304" w:rsidRPr="009326FB" w:rsidRDefault="00491134" w:rsidP="00435C73">
      <w:pPr>
        <w:tabs>
          <w:tab w:val="left" w:pos="4100"/>
        </w:tabs>
      </w:pPr>
      <w:r>
        <w:t>а</w:t>
      </w:r>
      <w:r w:rsidR="004B63FE">
        <w:t xml:space="preserve">) </w:t>
      </w:r>
      <w:r w:rsidR="00435C73" w:rsidRPr="009326FB">
        <w:t>гидратации ацетилена</w:t>
      </w:r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4100"/>
        </w:tabs>
      </w:pPr>
      <w:r>
        <w:t>б</w:t>
      </w:r>
      <w:r w:rsidR="004B63FE">
        <w:t xml:space="preserve">) </w:t>
      </w:r>
      <w:r w:rsidR="00435C73" w:rsidRPr="009326FB">
        <w:t>брожения глюкозы</w:t>
      </w:r>
      <w:r w:rsidR="00410EE4" w:rsidRPr="009326FB">
        <w:t>;</w:t>
      </w:r>
    </w:p>
    <w:p w:rsidR="00526304" w:rsidRPr="009326FB" w:rsidRDefault="00491134" w:rsidP="00435C73">
      <w:pPr>
        <w:tabs>
          <w:tab w:val="left" w:pos="4100"/>
        </w:tabs>
      </w:pPr>
      <w:r>
        <w:t>в</w:t>
      </w:r>
      <w:r w:rsidR="004B63FE">
        <w:t xml:space="preserve">) </w:t>
      </w:r>
      <w:r w:rsidR="00435C73" w:rsidRPr="009326FB">
        <w:t>окисления этанола</w:t>
      </w:r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4100"/>
        </w:tabs>
      </w:pPr>
      <w:r>
        <w:t>г</w:t>
      </w:r>
      <w:r w:rsidR="004B63FE">
        <w:t xml:space="preserve">) </w:t>
      </w:r>
      <w:r w:rsidR="00435C73" w:rsidRPr="009326FB">
        <w:t>гидролиза хор этана</w:t>
      </w:r>
    </w:p>
    <w:p w:rsidR="00435C73" w:rsidRPr="00491134" w:rsidRDefault="00435C73" w:rsidP="00435C73">
      <w:pPr>
        <w:tabs>
          <w:tab w:val="left" w:pos="3360"/>
        </w:tabs>
        <w:jc w:val="both"/>
      </w:pPr>
    </w:p>
    <w:p w:rsidR="00435C73" w:rsidRPr="009326FB" w:rsidRDefault="00435C73" w:rsidP="00435C73">
      <w:pPr>
        <w:tabs>
          <w:tab w:val="left" w:pos="4070"/>
        </w:tabs>
        <w:ind w:left="360" w:hanging="360"/>
      </w:pPr>
      <w:r w:rsidRPr="009326FB">
        <w:rPr>
          <w:b/>
        </w:rPr>
        <w:t>18.</w:t>
      </w:r>
      <w:r w:rsidRPr="009326FB">
        <w:t xml:space="preserve"> Водород не выделяется в результате взаимодействия кальция с </w:t>
      </w:r>
    </w:p>
    <w:p w:rsidR="00526304" w:rsidRPr="009326FB" w:rsidRDefault="00491134" w:rsidP="00435C73">
      <w:pPr>
        <w:tabs>
          <w:tab w:val="left" w:pos="4070"/>
        </w:tabs>
        <w:ind w:left="360" w:hanging="360"/>
      </w:pPr>
      <w:r>
        <w:t>а</w:t>
      </w:r>
      <w:r w:rsidR="004B63FE">
        <w:t xml:space="preserve">) </w:t>
      </w:r>
      <w:r w:rsidR="00435C73" w:rsidRPr="009326FB">
        <w:t>водой</w:t>
      </w:r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4070"/>
        </w:tabs>
        <w:ind w:left="360" w:hanging="360"/>
      </w:pPr>
      <w:r>
        <w:t>б</w:t>
      </w:r>
      <w:r w:rsidR="004B63FE">
        <w:t xml:space="preserve">) </w:t>
      </w:r>
      <w:r w:rsidR="00435C73" w:rsidRPr="009326FB">
        <w:t>соляной кислотой</w:t>
      </w:r>
      <w:r w:rsidR="00410EE4" w:rsidRPr="009326FB">
        <w:t>;</w:t>
      </w:r>
    </w:p>
    <w:p w:rsidR="00526304" w:rsidRPr="009326FB" w:rsidRDefault="00491134" w:rsidP="00435C73">
      <w:pPr>
        <w:tabs>
          <w:tab w:val="left" w:pos="4070"/>
        </w:tabs>
      </w:pPr>
      <w:r>
        <w:t>в</w:t>
      </w:r>
      <w:r w:rsidR="004B63FE">
        <w:t xml:space="preserve">) </w:t>
      </w:r>
      <w:r w:rsidR="00435C73" w:rsidRPr="009326FB">
        <w:t>азотной кислотой</w:t>
      </w:r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4070"/>
        </w:tabs>
      </w:pPr>
      <w:r>
        <w:t>г</w:t>
      </w:r>
      <w:r w:rsidR="004B63FE">
        <w:t xml:space="preserve">) </w:t>
      </w:r>
      <w:r w:rsidR="00435C73" w:rsidRPr="009326FB">
        <w:t>раствором серной кислоты</w:t>
      </w:r>
    </w:p>
    <w:p w:rsidR="00435C73" w:rsidRPr="009326FB" w:rsidRDefault="00435C73" w:rsidP="00435C73">
      <w:pPr>
        <w:ind w:left="720" w:hanging="720"/>
        <w:jc w:val="both"/>
      </w:pPr>
    </w:p>
    <w:p w:rsidR="00A03FA5" w:rsidRPr="009A2A74" w:rsidRDefault="00435C73" w:rsidP="00A03FA5">
      <w:pPr>
        <w:tabs>
          <w:tab w:val="left" w:pos="3360"/>
        </w:tabs>
        <w:jc w:val="both"/>
      </w:pPr>
      <w:r w:rsidRPr="009326FB">
        <w:rPr>
          <w:b/>
        </w:rPr>
        <w:t>19.</w:t>
      </w:r>
      <w:r w:rsidRPr="009326FB">
        <w:t xml:space="preserve"> </w:t>
      </w:r>
      <w:r w:rsidR="00A03FA5" w:rsidRPr="009A2A74">
        <w:t xml:space="preserve">Качественная реакция на </w:t>
      </w:r>
      <w:proofErr w:type="spellStart"/>
      <w:r w:rsidR="00A03FA5" w:rsidRPr="009A2A74">
        <w:t>этаналь</w:t>
      </w:r>
      <w:proofErr w:type="spellEnd"/>
      <w:r w:rsidR="00A03FA5" w:rsidRPr="009A2A74">
        <w:t>:</w:t>
      </w:r>
    </w:p>
    <w:p w:rsidR="00A03FA5" w:rsidRPr="009A2A74" w:rsidRDefault="00A03FA5" w:rsidP="00A03FA5">
      <w:pPr>
        <w:ind w:left="720" w:hanging="720"/>
        <w:jc w:val="both"/>
      </w:pPr>
    </w:p>
    <w:p w:rsidR="00A03FA5" w:rsidRPr="009A2A74" w:rsidRDefault="00491134" w:rsidP="00A03FA5">
      <w:pPr>
        <w:ind w:left="720" w:hanging="720"/>
        <w:jc w:val="both"/>
      </w:pPr>
      <w:r>
        <w:t>а</w:t>
      </w:r>
      <w:r w:rsidR="004B63FE">
        <w:t xml:space="preserve">) </w:t>
      </w:r>
      <w:r w:rsidR="00A03FA5" w:rsidRPr="009A2A74">
        <w:t xml:space="preserve">образование </w:t>
      </w:r>
      <w:proofErr w:type="spellStart"/>
      <w:r w:rsidR="00A03FA5" w:rsidRPr="009A2A74">
        <w:t>глицерата</w:t>
      </w:r>
      <w:proofErr w:type="spellEnd"/>
      <w:r w:rsidR="00A03FA5" w:rsidRPr="009A2A74">
        <w:t xml:space="preserve"> меди (II</w:t>
      </w:r>
      <w:proofErr w:type="gramStart"/>
      <w:r w:rsidR="004B63FE">
        <w:t xml:space="preserve">) </w:t>
      </w:r>
      <w:r w:rsidR="00A03FA5" w:rsidRPr="009A2A74">
        <w:t xml:space="preserve"> ярко</w:t>
      </w:r>
      <w:proofErr w:type="gramEnd"/>
      <w:r w:rsidR="00A03FA5" w:rsidRPr="009A2A74">
        <w:t>-синего цвета;</w:t>
      </w:r>
    </w:p>
    <w:p w:rsidR="00A03FA5" w:rsidRPr="009A2A74" w:rsidRDefault="00491134" w:rsidP="00A03FA5">
      <w:pPr>
        <w:ind w:left="720" w:hanging="720"/>
        <w:jc w:val="both"/>
      </w:pPr>
      <w:proofErr w:type="gramStart"/>
      <w:r>
        <w:rPr>
          <w:spacing w:val="-2"/>
        </w:rPr>
        <w:t>б</w:t>
      </w:r>
      <w:r w:rsidR="004B63FE">
        <w:rPr>
          <w:spacing w:val="-2"/>
        </w:rPr>
        <w:t xml:space="preserve">) </w:t>
      </w:r>
      <w:r w:rsidR="00A03FA5" w:rsidRPr="009A2A74">
        <w:rPr>
          <w:spacing w:val="-2"/>
        </w:rPr>
        <w:t xml:space="preserve"> </w:t>
      </w:r>
      <w:r w:rsidR="00A03FA5" w:rsidRPr="009A2A74">
        <w:t>обесцвечивание</w:t>
      </w:r>
      <w:proofErr w:type="gramEnd"/>
      <w:r w:rsidR="00A03FA5" w:rsidRPr="009A2A74">
        <w:t xml:space="preserve"> бромной воды;</w:t>
      </w:r>
    </w:p>
    <w:p w:rsidR="00A03FA5" w:rsidRPr="009A2A74" w:rsidRDefault="00491134" w:rsidP="00A03FA5">
      <w:pPr>
        <w:ind w:left="720" w:hanging="720"/>
        <w:jc w:val="both"/>
      </w:pPr>
      <w:proofErr w:type="gramStart"/>
      <w:r>
        <w:rPr>
          <w:spacing w:val="-3"/>
        </w:rPr>
        <w:t>в</w:t>
      </w:r>
      <w:r w:rsidR="004B63FE">
        <w:rPr>
          <w:spacing w:val="-3"/>
        </w:rPr>
        <w:t xml:space="preserve">) </w:t>
      </w:r>
      <w:r w:rsidR="00A03FA5" w:rsidRPr="009A2A74">
        <w:rPr>
          <w:spacing w:val="-3"/>
        </w:rPr>
        <w:t xml:space="preserve"> </w:t>
      </w:r>
      <w:r w:rsidR="00A03FA5" w:rsidRPr="009A2A74">
        <w:t>выделение</w:t>
      </w:r>
      <w:proofErr w:type="gramEnd"/>
      <w:r w:rsidR="00A03FA5" w:rsidRPr="009A2A74">
        <w:t xml:space="preserve"> водорода при взаимодействии с активными металлами;</w:t>
      </w:r>
    </w:p>
    <w:p w:rsidR="00A03FA5" w:rsidRPr="009A2A74" w:rsidRDefault="00491134" w:rsidP="00A03FA5">
      <w:pPr>
        <w:ind w:left="720" w:hanging="720"/>
        <w:jc w:val="both"/>
      </w:pPr>
      <w:proofErr w:type="gramStart"/>
      <w:r>
        <w:rPr>
          <w:spacing w:val="-2"/>
        </w:rPr>
        <w:t>г</w:t>
      </w:r>
      <w:r w:rsidR="004B63FE">
        <w:rPr>
          <w:spacing w:val="-2"/>
        </w:rPr>
        <w:t xml:space="preserve">) </w:t>
      </w:r>
      <w:r w:rsidR="00A03FA5" w:rsidRPr="009A2A74">
        <w:rPr>
          <w:spacing w:val="-2"/>
        </w:rPr>
        <w:t xml:space="preserve"> </w:t>
      </w:r>
      <w:r w:rsidR="00A03FA5" w:rsidRPr="009A2A74">
        <w:t>появление</w:t>
      </w:r>
      <w:proofErr w:type="gramEnd"/>
      <w:r w:rsidR="00A03FA5" w:rsidRPr="009A2A74">
        <w:t xml:space="preserve"> осадка серебра.</w:t>
      </w:r>
    </w:p>
    <w:p w:rsidR="00A03FA5" w:rsidRDefault="00A03FA5" w:rsidP="00435C73"/>
    <w:p w:rsidR="00435C73" w:rsidRPr="009326FB" w:rsidRDefault="00435C73" w:rsidP="00435C73">
      <w:pPr>
        <w:tabs>
          <w:tab w:val="left" w:pos="4187"/>
        </w:tabs>
        <w:ind w:left="360" w:hanging="360"/>
      </w:pPr>
      <w:r w:rsidRPr="009326FB">
        <w:rPr>
          <w:b/>
        </w:rPr>
        <w:t>20.</w:t>
      </w:r>
      <w:r w:rsidRPr="009326FB">
        <w:t xml:space="preserve"> Для увеличения скорости реакции </w:t>
      </w:r>
      <w:r w:rsidRPr="009326FB">
        <w:rPr>
          <w:lang w:eastAsia="en-US"/>
        </w:rPr>
        <w:t>2</w:t>
      </w:r>
      <w:r w:rsidRPr="009326FB">
        <w:rPr>
          <w:lang w:val="en-US" w:eastAsia="en-US"/>
        </w:rPr>
        <w:t>SO</w:t>
      </w:r>
      <w:r w:rsidRPr="009326FB">
        <w:rPr>
          <w:vertAlign w:val="subscript"/>
          <w:lang w:eastAsia="en-US"/>
        </w:rPr>
        <w:t>2</w:t>
      </w:r>
      <w:r w:rsidRPr="009326FB">
        <w:rPr>
          <w:lang w:eastAsia="en-US"/>
        </w:rPr>
        <w:t xml:space="preserve"> </w:t>
      </w:r>
      <w:r w:rsidRPr="009326FB">
        <w:t>+ О</w:t>
      </w:r>
      <w:r w:rsidRPr="009326FB">
        <w:rPr>
          <w:vertAlign w:val="subscript"/>
        </w:rPr>
        <w:t>2</w:t>
      </w:r>
      <w:r w:rsidRPr="009326FB">
        <w:t xml:space="preserve"> = 2 </w:t>
      </w:r>
      <w:proofErr w:type="gramStart"/>
      <w:r w:rsidRPr="009326FB">
        <w:rPr>
          <w:lang w:val="en-US" w:eastAsia="en-US"/>
        </w:rPr>
        <w:t>SO</w:t>
      </w:r>
      <w:r w:rsidRPr="009326FB">
        <w:rPr>
          <w:lang w:eastAsia="en-US"/>
        </w:rPr>
        <w:t xml:space="preserve">, </w:t>
      </w:r>
      <w:r w:rsidR="00526304" w:rsidRPr="009326FB">
        <w:rPr>
          <w:lang w:eastAsia="en-US"/>
        </w:rPr>
        <w:t xml:space="preserve"> </w:t>
      </w:r>
      <w:r w:rsidRPr="009326FB">
        <w:t>необходимо</w:t>
      </w:r>
      <w:proofErr w:type="gramEnd"/>
      <w:r w:rsidRPr="009326FB">
        <w:t xml:space="preserve"> </w:t>
      </w:r>
    </w:p>
    <w:p w:rsidR="00526304" w:rsidRPr="009326FB" w:rsidRDefault="00491134" w:rsidP="00435C73">
      <w:pPr>
        <w:tabs>
          <w:tab w:val="left" w:pos="4187"/>
        </w:tabs>
        <w:ind w:left="360" w:hanging="360"/>
      </w:pPr>
      <w:r>
        <w:t>а</w:t>
      </w:r>
      <w:r w:rsidR="004B63FE">
        <w:t xml:space="preserve">) </w:t>
      </w:r>
      <w:r w:rsidR="00435C73" w:rsidRPr="009326FB">
        <w:t>понизить давление</w:t>
      </w:r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4187"/>
        </w:tabs>
        <w:ind w:left="360" w:hanging="360"/>
      </w:pPr>
      <w:r>
        <w:t>б</w:t>
      </w:r>
      <w:r w:rsidR="004B63FE">
        <w:t xml:space="preserve">) </w:t>
      </w:r>
      <w:r w:rsidR="00435C73" w:rsidRPr="009326FB">
        <w:t>повысить температуру</w:t>
      </w:r>
      <w:r w:rsidR="00410EE4" w:rsidRPr="009326FB">
        <w:t>;</w:t>
      </w:r>
    </w:p>
    <w:p w:rsidR="00526304" w:rsidRPr="009326FB" w:rsidRDefault="00491134" w:rsidP="00435C73">
      <w:pPr>
        <w:tabs>
          <w:tab w:val="left" w:pos="4187"/>
        </w:tabs>
      </w:pPr>
      <w:r>
        <w:t>в</w:t>
      </w:r>
      <w:r w:rsidR="004B63FE">
        <w:t xml:space="preserve">) </w:t>
      </w:r>
      <w:r w:rsidR="00435C73" w:rsidRPr="009326FB">
        <w:t>удалять оксид серы(</w:t>
      </w:r>
      <w:r w:rsidR="00435C73" w:rsidRPr="009326FB">
        <w:rPr>
          <w:lang w:val="en-US"/>
        </w:rPr>
        <w:t>VI</w:t>
      </w:r>
      <w:proofErr w:type="gramStart"/>
      <w:r w:rsidR="004B63FE">
        <w:t xml:space="preserve">) </w:t>
      </w:r>
      <w:r w:rsidR="00410EE4" w:rsidRPr="009326FB">
        <w:t>;</w:t>
      </w:r>
      <w:proofErr w:type="gramEnd"/>
      <w:r w:rsidR="00435C73" w:rsidRPr="009326FB">
        <w:tab/>
      </w:r>
    </w:p>
    <w:p w:rsidR="00435C73" w:rsidRDefault="00491134" w:rsidP="00435C73">
      <w:pPr>
        <w:tabs>
          <w:tab w:val="left" w:pos="4187"/>
        </w:tabs>
      </w:pPr>
      <w:r>
        <w:t>г</w:t>
      </w:r>
      <w:r w:rsidR="004B63FE">
        <w:t xml:space="preserve">) </w:t>
      </w:r>
      <w:r w:rsidR="00435C73" w:rsidRPr="009326FB">
        <w:t>постоянно перемешивать</w:t>
      </w:r>
    </w:p>
    <w:p w:rsidR="00BD7508" w:rsidRPr="009326FB" w:rsidRDefault="00BD7508" w:rsidP="00435C73">
      <w:pPr>
        <w:tabs>
          <w:tab w:val="left" w:pos="4187"/>
        </w:tabs>
      </w:pPr>
    </w:p>
    <w:p w:rsidR="00435C73" w:rsidRPr="009326FB" w:rsidRDefault="00435C73" w:rsidP="00435C73">
      <w:r w:rsidRPr="009326FB">
        <w:rPr>
          <w:b/>
        </w:rPr>
        <w:t>21.</w:t>
      </w:r>
      <w:r w:rsidRPr="009326FB">
        <w:t xml:space="preserve"> Верны ли следующие суждения о смешении химического равновесия в системе?</w:t>
      </w:r>
    </w:p>
    <w:p w:rsidR="00435C73" w:rsidRPr="009326FB" w:rsidRDefault="00435C73" w:rsidP="00435C73">
      <w:r w:rsidRPr="009326FB">
        <w:t>2</w:t>
      </w:r>
      <w:r w:rsidRPr="009326FB">
        <w:rPr>
          <w:lang w:val="en-US" w:eastAsia="en-US"/>
        </w:rPr>
        <w:t>NH</w:t>
      </w:r>
      <w:r w:rsidRPr="009326FB">
        <w:rPr>
          <w:vertAlign w:val="subscript"/>
          <w:lang w:eastAsia="en-US"/>
        </w:rPr>
        <w:t>3</w:t>
      </w:r>
      <w:r w:rsidRPr="009326FB">
        <w:rPr>
          <w:lang w:eastAsia="en-US"/>
        </w:rPr>
        <w:t xml:space="preserve"> = </w:t>
      </w:r>
      <w:r w:rsidRPr="009326FB">
        <w:rPr>
          <w:lang w:val="en-US" w:eastAsia="en-US"/>
        </w:rPr>
        <w:t>N</w:t>
      </w:r>
      <w:r w:rsidRPr="009326FB">
        <w:rPr>
          <w:vertAlign w:val="subscript"/>
          <w:lang w:eastAsia="en-US"/>
        </w:rPr>
        <w:t>2</w:t>
      </w:r>
      <w:r w:rsidRPr="009326FB">
        <w:rPr>
          <w:lang w:eastAsia="en-US"/>
        </w:rPr>
        <w:t xml:space="preserve"> + 3</w:t>
      </w:r>
      <w:r w:rsidRPr="009326FB">
        <w:rPr>
          <w:lang w:val="en-US" w:eastAsia="en-US"/>
        </w:rPr>
        <w:t>H</w:t>
      </w:r>
      <w:r w:rsidRPr="009326FB">
        <w:rPr>
          <w:vertAlign w:val="subscript"/>
          <w:lang w:eastAsia="en-US"/>
        </w:rPr>
        <w:t>2</w:t>
      </w:r>
      <w:r w:rsidRPr="009326FB">
        <w:rPr>
          <w:lang w:eastAsia="en-US"/>
        </w:rPr>
        <w:t xml:space="preserve"> - </w:t>
      </w:r>
      <w:r w:rsidRPr="009326FB">
        <w:rPr>
          <w:lang w:val="en-US" w:eastAsia="en-US"/>
        </w:rPr>
        <w:t>Q</w:t>
      </w:r>
    </w:p>
    <w:p w:rsidR="00435C73" w:rsidRPr="009326FB" w:rsidRDefault="00435C73" w:rsidP="00435C73">
      <w:r w:rsidRPr="009326FB">
        <w:t>А. Повышение давления приведёт к смешению равновесия в сторону продуктов реакции.</w:t>
      </w:r>
    </w:p>
    <w:p w:rsidR="00435C73" w:rsidRPr="009326FB" w:rsidRDefault="00435C73" w:rsidP="00435C73">
      <w:r w:rsidRPr="009326FB">
        <w:t>Б. Для смешения равновесия в сторону исходных веществ следует понизить температуру.</w:t>
      </w:r>
    </w:p>
    <w:p w:rsidR="00526304" w:rsidRPr="009326FB" w:rsidRDefault="00491134" w:rsidP="00435C73">
      <w:r>
        <w:t>а</w:t>
      </w:r>
      <w:r w:rsidR="004B63FE">
        <w:t xml:space="preserve">) </w:t>
      </w:r>
      <w:r w:rsidR="00435C73" w:rsidRPr="009326FB">
        <w:t xml:space="preserve">верно только </w:t>
      </w:r>
      <w:proofErr w:type="gramStart"/>
      <w:r w:rsidR="00435C73" w:rsidRPr="009326FB">
        <w:t>А</w:t>
      </w:r>
      <w:proofErr w:type="gramEnd"/>
      <w:r w:rsidR="00410EE4" w:rsidRPr="009326FB">
        <w:t>;</w:t>
      </w:r>
      <w:r w:rsidR="00435C73" w:rsidRPr="009326FB">
        <w:t xml:space="preserve"> </w:t>
      </w:r>
    </w:p>
    <w:p w:rsidR="00435C73" w:rsidRPr="009326FB" w:rsidRDefault="00491134" w:rsidP="00435C73">
      <w:r>
        <w:t>б</w:t>
      </w:r>
      <w:r w:rsidR="004B63FE">
        <w:t xml:space="preserve">) </w:t>
      </w:r>
      <w:r w:rsidR="00435C73" w:rsidRPr="009326FB">
        <w:t>верны оба суждения</w:t>
      </w:r>
      <w:r w:rsidR="00410EE4" w:rsidRPr="009326FB">
        <w:t>;</w:t>
      </w:r>
    </w:p>
    <w:p w:rsidR="00526304" w:rsidRPr="009326FB" w:rsidRDefault="00491134" w:rsidP="00435C73">
      <w:r>
        <w:t>в</w:t>
      </w:r>
      <w:r w:rsidR="004B63FE">
        <w:t xml:space="preserve">) </w:t>
      </w:r>
      <w:r w:rsidR="00435C73" w:rsidRPr="009326FB">
        <w:t>верно только Б</w:t>
      </w:r>
      <w:r w:rsidR="00410EE4" w:rsidRPr="009326FB">
        <w:t>;</w:t>
      </w:r>
      <w:r w:rsidR="00435C73" w:rsidRPr="009326FB">
        <w:t xml:space="preserve"> </w:t>
      </w:r>
    </w:p>
    <w:p w:rsidR="00435C73" w:rsidRPr="009326FB" w:rsidRDefault="00491134" w:rsidP="00435C73">
      <w:r>
        <w:t>г</w:t>
      </w:r>
      <w:r w:rsidR="004B63FE">
        <w:t xml:space="preserve">) </w:t>
      </w:r>
      <w:r w:rsidR="00435C73" w:rsidRPr="009326FB">
        <w:t>оба суждения неверны</w:t>
      </w:r>
    </w:p>
    <w:p w:rsidR="00435C73" w:rsidRPr="009326FB" w:rsidRDefault="00435C73" w:rsidP="00435C73"/>
    <w:p w:rsidR="00A03FA5" w:rsidRPr="009A2A74" w:rsidRDefault="00435C73" w:rsidP="00A03FA5">
      <w:pPr>
        <w:spacing w:line="360" w:lineRule="auto"/>
      </w:pPr>
      <w:r w:rsidRPr="009326FB">
        <w:rPr>
          <w:b/>
        </w:rPr>
        <w:lastRenderedPageBreak/>
        <w:t>22.</w:t>
      </w:r>
      <w:r w:rsidR="00A03FA5" w:rsidRPr="00A03FA5">
        <w:rPr>
          <w:b/>
        </w:rPr>
        <w:t xml:space="preserve"> </w:t>
      </w:r>
      <w:r w:rsidR="00A03FA5" w:rsidRPr="009A2A74">
        <w:t>Степень окисления, равную + 4, атом серы имеет в соединении</w:t>
      </w:r>
    </w:p>
    <w:p w:rsidR="00A03FA5" w:rsidRPr="00491134" w:rsidRDefault="00491134" w:rsidP="00A03FA5">
      <w:pPr>
        <w:rPr>
          <w:lang w:val="en-US"/>
        </w:rPr>
      </w:pPr>
      <w:r>
        <w:t>а</w:t>
      </w:r>
      <w:r w:rsidR="004B63FE">
        <w:rPr>
          <w:lang w:val="en-US"/>
        </w:rPr>
        <w:t xml:space="preserve">) </w:t>
      </w:r>
      <w:r w:rsidR="00A03FA5" w:rsidRPr="00491134">
        <w:rPr>
          <w:lang w:val="en-US"/>
        </w:rPr>
        <w:t>H</w:t>
      </w:r>
      <w:r w:rsidR="00A03FA5" w:rsidRPr="00491134">
        <w:rPr>
          <w:vertAlign w:val="subscript"/>
          <w:lang w:val="en-US"/>
        </w:rPr>
        <w:t>2</w:t>
      </w:r>
      <w:r w:rsidR="00A03FA5" w:rsidRPr="00491134">
        <w:rPr>
          <w:lang w:val="en-US"/>
        </w:rPr>
        <w:t>SO</w:t>
      </w:r>
      <w:r w:rsidR="00A03FA5" w:rsidRPr="00491134">
        <w:rPr>
          <w:vertAlign w:val="subscript"/>
          <w:lang w:val="en-US"/>
        </w:rPr>
        <w:t>4</w:t>
      </w:r>
      <w:r w:rsidR="00A03FA5" w:rsidRPr="00491134">
        <w:rPr>
          <w:lang w:val="en-US"/>
        </w:rPr>
        <w:t xml:space="preserve">; </w:t>
      </w:r>
    </w:p>
    <w:p w:rsidR="00A03FA5" w:rsidRPr="00491134" w:rsidRDefault="00491134" w:rsidP="00A03FA5">
      <w:pPr>
        <w:rPr>
          <w:lang w:val="en-US"/>
        </w:rPr>
      </w:pPr>
      <w:proofErr w:type="gramStart"/>
      <w:r>
        <w:rPr>
          <w:spacing w:val="-2"/>
          <w:lang w:val="en-US"/>
        </w:rPr>
        <w:t>б</w:t>
      </w:r>
      <w:r w:rsidR="004B63FE">
        <w:rPr>
          <w:spacing w:val="-2"/>
          <w:lang w:val="en-US"/>
        </w:rPr>
        <w:t xml:space="preserve">) </w:t>
      </w:r>
      <w:r w:rsidR="00A03FA5" w:rsidRPr="00491134">
        <w:rPr>
          <w:spacing w:val="-2"/>
          <w:lang w:val="en-US"/>
        </w:rPr>
        <w:t xml:space="preserve"> </w:t>
      </w:r>
      <w:r w:rsidR="00A03FA5" w:rsidRPr="00491134">
        <w:rPr>
          <w:lang w:val="en-US"/>
        </w:rPr>
        <w:t>FeS</w:t>
      </w:r>
      <w:proofErr w:type="gramEnd"/>
      <w:r w:rsidR="00A03FA5" w:rsidRPr="00491134">
        <w:rPr>
          <w:vertAlign w:val="subscript"/>
          <w:lang w:val="en-US"/>
        </w:rPr>
        <w:t>2</w:t>
      </w:r>
      <w:r w:rsidR="00A03FA5" w:rsidRPr="00491134">
        <w:rPr>
          <w:lang w:val="en-US"/>
        </w:rPr>
        <w:t xml:space="preserve">; </w:t>
      </w:r>
    </w:p>
    <w:p w:rsidR="00A03FA5" w:rsidRPr="00491134" w:rsidRDefault="00491134" w:rsidP="00A03FA5">
      <w:pPr>
        <w:rPr>
          <w:lang w:val="en-US"/>
        </w:rPr>
      </w:pPr>
      <w:proofErr w:type="gramStart"/>
      <w:r>
        <w:rPr>
          <w:spacing w:val="-3"/>
          <w:lang w:val="en-US"/>
        </w:rPr>
        <w:t>в</w:t>
      </w:r>
      <w:r w:rsidR="004B63FE">
        <w:rPr>
          <w:spacing w:val="-3"/>
          <w:lang w:val="en-US"/>
        </w:rPr>
        <w:t xml:space="preserve">) </w:t>
      </w:r>
      <w:r w:rsidR="00A03FA5" w:rsidRPr="00491134">
        <w:rPr>
          <w:spacing w:val="-3"/>
          <w:lang w:val="en-US"/>
        </w:rPr>
        <w:t xml:space="preserve"> </w:t>
      </w:r>
      <w:r w:rsidR="00A03FA5" w:rsidRPr="00491134">
        <w:rPr>
          <w:lang w:val="en-US"/>
        </w:rPr>
        <w:t>H</w:t>
      </w:r>
      <w:proofErr w:type="gramEnd"/>
      <w:r w:rsidR="00A03FA5" w:rsidRPr="00491134">
        <w:rPr>
          <w:vertAlign w:val="subscript"/>
          <w:lang w:val="en-US"/>
        </w:rPr>
        <w:t>2</w:t>
      </w:r>
      <w:r w:rsidR="00A03FA5" w:rsidRPr="00491134">
        <w:rPr>
          <w:lang w:val="en-US"/>
        </w:rPr>
        <w:t>SO</w:t>
      </w:r>
      <w:r w:rsidR="00A03FA5" w:rsidRPr="00491134">
        <w:rPr>
          <w:vertAlign w:val="subscript"/>
          <w:lang w:val="en-US"/>
        </w:rPr>
        <w:t>3</w:t>
      </w:r>
      <w:r w:rsidR="00A03FA5" w:rsidRPr="00491134">
        <w:rPr>
          <w:lang w:val="en-US"/>
        </w:rPr>
        <w:t xml:space="preserve">; </w:t>
      </w:r>
    </w:p>
    <w:p w:rsidR="00A03FA5" w:rsidRPr="00356C9C" w:rsidRDefault="00491134" w:rsidP="00A03FA5">
      <w:pPr>
        <w:rPr>
          <w:lang w:val="en-US"/>
        </w:rPr>
      </w:pPr>
      <w:proofErr w:type="gramStart"/>
      <w:r w:rsidRPr="004B63FE">
        <w:rPr>
          <w:spacing w:val="-2"/>
        </w:rPr>
        <w:t>г</w:t>
      </w:r>
      <w:r w:rsidR="004B63FE" w:rsidRPr="00356C9C">
        <w:rPr>
          <w:spacing w:val="-2"/>
          <w:lang w:val="en-US"/>
        </w:rPr>
        <w:t xml:space="preserve">) </w:t>
      </w:r>
      <w:r w:rsidR="00A03FA5" w:rsidRPr="00356C9C">
        <w:rPr>
          <w:spacing w:val="-2"/>
          <w:lang w:val="en-US"/>
        </w:rPr>
        <w:t xml:space="preserve"> </w:t>
      </w:r>
      <w:r w:rsidR="00A03FA5" w:rsidRPr="00491134">
        <w:rPr>
          <w:lang w:val="en-US"/>
        </w:rPr>
        <w:t>NaHSO</w:t>
      </w:r>
      <w:proofErr w:type="gramEnd"/>
      <w:r w:rsidR="00A03FA5" w:rsidRPr="00356C9C">
        <w:rPr>
          <w:vertAlign w:val="subscript"/>
          <w:lang w:val="en-US"/>
        </w:rPr>
        <w:t>4</w:t>
      </w:r>
      <w:r w:rsidR="00A03FA5" w:rsidRPr="00356C9C">
        <w:rPr>
          <w:lang w:val="en-US"/>
        </w:rPr>
        <w:t>.</w:t>
      </w:r>
    </w:p>
    <w:p w:rsidR="00A03FA5" w:rsidRPr="00356C9C" w:rsidRDefault="00A03FA5" w:rsidP="00435C73">
      <w:pPr>
        <w:tabs>
          <w:tab w:val="left" w:pos="4177"/>
        </w:tabs>
        <w:ind w:left="360" w:hanging="360"/>
        <w:rPr>
          <w:b/>
          <w:lang w:val="en-US"/>
        </w:rPr>
      </w:pPr>
    </w:p>
    <w:p w:rsidR="00435C73" w:rsidRPr="009326FB" w:rsidRDefault="00435C73" w:rsidP="00435C73">
      <w:pPr>
        <w:tabs>
          <w:tab w:val="left" w:pos="2823"/>
        </w:tabs>
        <w:ind w:left="360" w:hanging="360"/>
      </w:pPr>
      <w:r w:rsidRPr="009326FB">
        <w:rPr>
          <w:b/>
        </w:rPr>
        <w:t>23.</w:t>
      </w:r>
      <w:r w:rsidRPr="009326FB">
        <w:t xml:space="preserve"> Наибольшее количество катионов образуется при диссоциации 1,5 моль </w:t>
      </w:r>
    </w:p>
    <w:p w:rsidR="00526304" w:rsidRPr="009326FB" w:rsidRDefault="00491134" w:rsidP="00435C73">
      <w:pPr>
        <w:tabs>
          <w:tab w:val="left" w:pos="2823"/>
        </w:tabs>
        <w:ind w:left="360" w:hanging="360"/>
      </w:pPr>
      <w:r>
        <w:t>а</w:t>
      </w:r>
      <w:r w:rsidR="004B63FE">
        <w:t xml:space="preserve">) </w:t>
      </w:r>
      <w:r w:rsidR="00435C73" w:rsidRPr="009326FB">
        <w:t>хлорида аммония</w:t>
      </w:r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2823"/>
        </w:tabs>
        <w:ind w:left="360" w:hanging="360"/>
      </w:pPr>
      <w:r>
        <w:t>б</w:t>
      </w:r>
      <w:r w:rsidR="004B63FE">
        <w:t xml:space="preserve">) </w:t>
      </w:r>
      <w:r w:rsidR="00435C73" w:rsidRPr="009326FB">
        <w:t>фосфата натрия</w:t>
      </w:r>
      <w:r w:rsidR="00410EE4" w:rsidRPr="009326FB">
        <w:t>;</w:t>
      </w:r>
    </w:p>
    <w:p w:rsidR="00526304" w:rsidRPr="009326FB" w:rsidRDefault="00491134" w:rsidP="00435C73">
      <w:pPr>
        <w:tabs>
          <w:tab w:val="left" w:pos="2823"/>
        </w:tabs>
      </w:pPr>
      <w:r>
        <w:t>в</w:t>
      </w:r>
      <w:r w:rsidR="004B63FE">
        <w:t xml:space="preserve">) </w:t>
      </w:r>
      <w:r w:rsidR="00435C73" w:rsidRPr="009326FB">
        <w:t>иодида алюминия</w:t>
      </w:r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2823"/>
        </w:tabs>
      </w:pPr>
      <w:r>
        <w:t>г</w:t>
      </w:r>
      <w:r w:rsidR="004B63FE">
        <w:t xml:space="preserve">) </w:t>
      </w:r>
      <w:r w:rsidR="00435C73" w:rsidRPr="009326FB">
        <w:t>силиката натрия</w:t>
      </w:r>
    </w:p>
    <w:p w:rsidR="00435C73" w:rsidRPr="009326FB" w:rsidRDefault="00435C73" w:rsidP="00435C73"/>
    <w:p w:rsidR="00435C73" w:rsidRPr="009326FB" w:rsidRDefault="00435C73" w:rsidP="00435C73">
      <w:r w:rsidRPr="009326FB">
        <w:rPr>
          <w:b/>
        </w:rPr>
        <w:t>24.</w:t>
      </w:r>
      <w:r w:rsidRPr="009326FB">
        <w:t xml:space="preserve"> Одновременно в растворе не могут находиться ионы </w:t>
      </w:r>
    </w:p>
    <w:p w:rsidR="00435C73" w:rsidRPr="009326FB" w:rsidRDefault="00491134" w:rsidP="00435C73">
      <w:r>
        <w:t>а</w:t>
      </w:r>
      <w:r w:rsidR="004B63FE">
        <w:t xml:space="preserve">) </w:t>
      </w:r>
      <w:r w:rsidR="00435C73" w:rsidRPr="009326FB">
        <w:t>Ва</w:t>
      </w:r>
      <w:r w:rsidR="00435C73" w:rsidRPr="009326FB">
        <w:rPr>
          <w:vertAlign w:val="superscript"/>
        </w:rPr>
        <w:t>2+</w:t>
      </w:r>
      <w:r w:rsidR="00435C73" w:rsidRPr="009326FB">
        <w:t xml:space="preserve"> ОН- К</w:t>
      </w:r>
      <w:r w:rsidR="00435C73" w:rsidRPr="009326FB">
        <w:rPr>
          <w:vertAlign w:val="superscript"/>
        </w:rPr>
        <w:t>+</w:t>
      </w:r>
      <w:r w:rsidR="00435C73" w:rsidRPr="009326FB">
        <w:t xml:space="preserve"> С</w:t>
      </w:r>
      <w:r w:rsidR="00435C73" w:rsidRPr="009326FB">
        <w:rPr>
          <w:lang w:val="en-US"/>
        </w:rPr>
        <w:t>l</w:t>
      </w:r>
      <w:r w:rsidR="00435C73" w:rsidRPr="009326FB">
        <w:rPr>
          <w:vertAlign w:val="superscript"/>
        </w:rPr>
        <w:t>-</w:t>
      </w:r>
      <w:r w:rsidR="00410EE4" w:rsidRPr="009326FB">
        <w:t>;</w:t>
      </w:r>
    </w:p>
    <w:p w:rsidR="00435C73" w:rsidRPr="009326FB" w:rsidRDefault="00491134" w:rsidP="00435C73">
      <w:pPr>
        <w:rPr>
          <w:lang w:eastAsia="en-US"/>
        </w:rPr>
      </w:pPr>
      <w:r>
        <w:t>б</w:t>
      </w:r>
      <w:r w:rsidR="004B63FE">
        <w:t xml:space="preserve">) </w:t>
      </w:r>
      <w:r w:rsidR="00435C73" w:rsidRPr="009326FB">
        <w:t>С</w:t>
      </w:r>
      <w:r w:rsidR="00435C73" w:rsidRPr="009326FB">
        <w:rPr>
          <w:lang w:val="en-US"/>
        </w:rPr>
        <w:t>u</w:t>
      </w:r>
      <w:r w:rsidR="00435C73" w:rsidRPr="009326FB">
        <w:rPr>
          <w:vertAlign w:val="superscript"/>
        </w:rPr>
        <w:t>2+</w:t>
      </w:r>
      <w:r w:rsidR="00435C73" w:rsidRPr="009326FB">
        <w:t xml:space="preserve">, </w:t>
      </w:r>
      <w:r w:rsidR="00435C73" w:rsidRPr="009326FB">
        <w:rPr>
          <w:lang w:val="en-US" w:eastAsia="en-US"/>
        </w:rPr>
        <w:t>S</w:t>
      </w:r>
      <w:r w:rsidR="00435C73" w:rsidRPr="009326FB">
        <w:rPr>
          <w:lang w:eastAsia="en-US"/>
        </w:rPr>
        <w:t>0</w:t>
      </w:r>
      <w:r w:rsidR="00435C73" w:rsidRPr="009326FB">
        <w:rPr>
          <w:vertAlign w:val="subscript"/>
          <w:lang w:eastAsia="en-US"/>
        </w:rPr>
        <w:t>4</w:t>
      </w:r>
      <w:r w:rsidR="00435C73" w:rsidRPr="009326FB">
        <w:rPr>
          <w:vertAlign w:val="superscript"/>
          <w:lang w:eastAsia="en-US"/>
        </w:rPr>
        <w:t>2-</w:t>
      </w:r>
      <w:r w:rsidR="00435C73" w:rsidRPr="009326FB">
        <w:rPr>
          <w:lang w:eastAsia="en-US"/>
        </w:rPr>
        <w:t xml:space="preserve"> </w:t>
      </w:r>
      <w:r w:rsidR="00435C73" w:rsidRPr="009326FB">
        <w:t>ОН</w:t>
      </w:r>
      <w:r w:rsidR="00435C73" w:rsidRPr="009326FB">
        <w:rPr>
          <w:vertAlign w:val="superscript"/>
        </w:rPr>
        <w:t>-</w:t>
      </w:r>
      <w:r w:rsidR="00435C73" w:rsidRPr="009326FB">
        <w:t xml:space="preserve"> </w:t>
      </w:r>
      <w:r w:rsidR="00435C73" w:rsidRPr="009326FB">
        <w:rPr>
          <w:lang w:val="en-US" w:eastAsia="en-US"/>
        </w:rPr>
        <w:t>Na</w:t>
      </w:r>
      <w:r w:rsidR="00435C73" w:rsidRPr="009326FB">
        <w:rPr>
          <w:vertAlign w:val="superscript"/>
          <w:lang w:eastAsia="en-US"/>
        </w:rPr>
        <w:t>+</w:t>
      </w:r>
      <w:r w:rsidR="00410EE4" w:rsidRPr="009326FB">
        <w:rPr>
          <w:lang w:eastAsia="en-US"/>
        </w:rPr>
        <w:t>;</w:t>
      </w:r>
    </w:p>
    <w:p w:rsidR="00435C73" w:rsidRPr="00491134" w:rsidRDefault="00491134" w:rsidP="00435C73">
      <w:pPr>
        <w:tabs>
          <w:tab w:val="left" w:pos="4208"/>
        </w:tabs>
        <w:rPr>
          <w:lang w:eastAsia="en-US"/>
        </w:rPr>
      </w:pPr>
      <w:r w:rsidRPr="00491134">
        <w:t>в</w:t>
      </w:r>
      <w:r w:rsidR="004B63FE">
        <w:t xml:space="preserve">) </w:t>
      </w:r>
      <w:r w:rsidR="00435C73" w:rsidRPr="009326FB">
        <w:t>К</w:t>
      </w:r>
      <w:r w:rsidR="00435C73" w:rsidRPr="00491134">
        <w:rPr>
          <w:vertAlign w:val="superscript"/>
        </w:rPr>
        <w:t>+</w:t>
      </w:r>
      <w:r w:rsidR="00435C73" w:rsidRPr="00491134">
        <w:t xml:space="preserve"> </w:t>
      </w:r>
      <w:r w:rsidR="00435C73" w:rsidRPr="009326FB">
        <w:rPr>
          <w:lang w:val="en-US" w:eastAsia="en-US"/>
        </w:rPr>
        <w:t>S</w:t>
      </w:r>
      <w:r w:rsidR="00435C73" w:rsidRPr="00491134">
        <w:rPr>
          <w:lang w:eastAsia="en-US"/>
        </w:rPr>
        <w:t>0</w:t>
      </w:r>
      <w:r w:rsidR="00435C73" w:rsidRPr="00491134">
        <w:rPr>
          <w:vertAlign w:val="subscript"/>
          <w:lang w:eastAsia="en-US"/>
        </w:rPr>
        <w:t>4</w:t>
      </w:r>
      <w:r w:rsidR="00435C73" w:rsidRPr="00491134">
        <w:rPr>
          <w:vertAlign w:val="superscript"/>
          <w:lang w:eastAsia="en-US"/>
        </w:rPr>
        <w:t>2-</w:t>
      </w:r>
      <w:r w:rsidR="00435C73" w:rsidRPr="00491134">
        <w:rPr>
          <w:lang w:eastAsia="en-US"/>
        </w:rPr>
        <w:t xml:space="preserve">, </w:t>
      </w:r>
      <w:r w:rsidR="00435C73" w:rsidRPr="009326FB">
        <w:rPr>
          <w:lang w:val="en-US" w:eastAsia="en-US"/>
        </w:rPr>
        <w:t>NH</w:t>
      </w:r>
      <w:r w:rsidR="00435C73" w:rsidRPr="00491134">
        <w:rPr>
          <w:vertAlign w:val="subscript"/>
          <w:lang w:eastAsia="en-US"/>
        </w:rPr>
        <w:t>4</w:t>
      </w:r>
      <w:r w:rsidR="00435C73" w:rsidRPr="00491134">
        <w:rPr>
          <w:vertAlign w:val="superscript"/>
          <w:lang w:eastAsia="en-US"/>
        </w:rPr>
        <w:t>+</w:t>
      </w:r>
      <w:r w:rsidR="00435C73" w:rsidRPr="00491134">
        <w:rPr>
          <w:lang w:eastAsia="en-US"/>
        </w:rPr>
        <w:t xml:space="preserve"> </w:t>
      </w:r>
      <w:r w:rsidR="00435C73" w:rsidRPr="009326FB">
        <w:rPr>
          <w:lang w:val="en-US" w:eastAsia="en-US"/>
        </w:rPr>
        <w:t>N</w:t>
      </w:r>
      <w:r w:rsidR="00435C73" w:rsidRPr="00491134">
        <w:rPr>
          <w:lang w:eastAsia="en-US"/>
        </w:rPr>
        <w:t>0</w:t>
      </w:r>
      <w:r w:rsidR="00435C73" w:rsidRPr="00491134">
        <w:rPr>
          <w:vertAlign w:val="subscript"/>
          <w:lang w:eastAsia="en-US"/>
        </w:rPr>
        <w:t>3</w:t>
      </w:r>
      <w:r w:rsidR="00435C73" w:rsidRPr="00491134">
        <w:rPr>
          <w:vertAlign w:val="superscript"/>
          <w:lang w:eastAsia="en-US"/>
        </w:rPr>
        <w:t>-</w:t>
      </w:r>
      <w:r w:rsidR="00410EE4" w:rsidRPr="00491134">
        <w:rPr>
          <w:lang w:eastAsia="en-US"/>
        </w:rPr>
        <w:t>;</w:t>
      </w:r>
    </w:p>
    <w:p w:rsidR="00435C73" w:rsidRPr="004B63FE" w:rsidRDefault="00491134" w:rsidP="00435C73">
      <w:pPr>
        <w:tabs>
          <w:tab w:val="left" w:pos="4208"/>
        </w:tabs>
      </w:pPr>
      <w:r w:rsidRPr="004B63FE">
        <w:t>г</w:t>
      </w:r>
      <w:r w:rsidR="004B63FE" w:rsidRPr="004B63FE">
        <w:t xml:space="preserve">) </w:t>
      </w:r>
      <w:r w:rsidR="00435C73" w:rsidRPr="009326FB">
        <w:rPr>
          <w:lang w:val="en-US" w:eastAsia="en-US"/>
        </w:rPr>
        <w:t>Al</w:t>
      </w:r>
      <w:r w:rsidR="00435C73" w:rsidRPr="004B63FE">
        <w:rPr>
          <w:vertAlign w:val="superscript"/>
          <w:lang w:eastAsia="en-US"/>
        </w:rPr>
        <w:t>3+</w:t>
      </w:r>
      <w:r w:rsidR="00435C73" w:rsidRPr="004B63FE">
        <w:rPr>
          <w:lang w:eastAsia="en-US"/>
        </w:rPr>
        <w:t xml:space="preserve"> </w:t>
      </w:r>
      <w:r w:rsidR="00435C73" w:rsidRPr="009326FB">
        <w:rPr>
          <w:lang w:val="en-US" w:eastAsia="en-US"/>
        </w:rPr>
        <w:t>S</w:t>
      </w:r>
      <w:r w:rsidR="00435C73" w:rsidRPr="004B63FE">
        <w:rPr>
          <w:lang w:eastAsia="en-US"/>
        </w:rPr>
        <w:t>0</w:t>
      </w:r>
      <w:r w:rsidR="00435C73" w:rsidRPr="004B63FE">
        <w:rPr>
          <w:vertAlign w:val="subscript"/>
          <w:lang w:eastAsia="en-US"/>
        </w:rPr>
        <w:t>4</w:t>
      </w:r>
      <w:r w:rsidR="00435C73" w:rsidRPr="004B63FE">
        <w:rPr>
          <w:vertAlign w:val="superscript"/>
          <w:lang w:eastAsia="en-US"/>
        </w:rPr>
        <w:t>2-</w:t>
      </w:r>
      <w:r w:rsidR="00435C73" w:rsidRPr="004B63FE">
        <w:rPr>
          <w:lang w:eastAsia="en-US"/>
        </w:rPr>
        <w:t xml:space="preserve"> </w:t>
      </w:r>
      <w:r w:rsidR="00435C73" w:rsidRPr="009326FB">
        <w:rPr>
          <w:lang w:val="en-US" w:eastAsia="en-US"/>
        </w:rPr>
        <w:t>H</w:t>
      </w:r>
      <w:r w:rsidR="00435C73" w:rsidRPr="004B63FE">
        <w:rPr>
          <w:vertAlign w:val="superscript"/>
          <w:lang w:eastAsia="en-US"/>
        </w:rPr>
        <w:t>+</w:t>
      </w:r>
      <w:r w:rsidR="00435C73" w:rsidRPr="004B63FE">
        <w:rPr>
          <w:lang w:eastAsia="en-US"/>
        </w:rPr>
        <w:t xml:space="preserve"> </w:t>
      </w:r>
      <w:r w:rsidR="00435C73" w:rsidRPr="009326FB">
        <w:t>В</w:t>
      </w:r>
      <w:r w:rsidR="00435C73" w:rsidRPr="009326FB">
        <w:rPr>
          <w:lang w:val="en-US"/>
        </w:rPr>
        <w:t>r</w:t>
      </w:r>
      <w:r w:rsidR="00435C73" w:rsidRPr="004B63FE">
        <w:rPr>
          <w:vertAlign w:val="superscript"/>
        </w:rPr>
        <w:t>-</w:t>
      </w:r>
    </w:p>
    <w:p w:rsidR="00435C73" w:rsidRPr="004B63FE" w:rsidRDefault="00435C73" w:rsidP="00435C73"/>
    <w:p w:rsidR="00435C73" w:rsidRPr="009326FB" w:rsidRDefault="00435C73" w:rsidP="00435C73">
      <w:r w:rsidRPr="009326FB">
        <w:rPr>
          <w:b/>
        </w:rPr>
        <w:t>25.</w:t>
      </w:r>
      <w:r w:rsidRPr="009326FB">
        <w:t xml:space="preserve"> В растворе гидроксида натрия фенолфталеин изменяет свой цвет так же, как и в растворе</w:t>
      </w:r>
    </w:p>
    <w:p w:rsidR="00526304" w:rsidRPr="009326FB" w:rsidRDefault="00491134" w:rsidP="00435C73">
      <w:r>
        <w:t>а</w:t>
      </w:r>
      <w:r w:rsidR="004B63FE">
        <w:t xml:space="preserve">) </w:t>
      </w:r>
      <w:r w:rsidR="00435C73" w:rsidRPr="009326FB">
        <w:t>иодида аммония</w:t>
      </w:r>
      <w:r w:rsidR="00410EE4" w:rsidRPr="009326FB">
        <w:t>;</w:t>
      </w:r>
      <w:r w:rsidR="00435C73" w:rsidRPr="009326FB">
        <w:t xml:space="preserve"> </w:t>
      </w:r>
    </w:p>
    <w:p w:rsidR="00526304" w:rsidRPr="009326FB" w:rsidRDefault="00491134" w:rsidP="00435C73">
      <w:r>
        <w:t>б</w:t>
      </w:r>
      <w:r w:rsidR="004B63FE">
        <w:t xml:space="preserve">) </w:t>
      </w:r>
      <w:r w:rsidR="00435C73" w:rsidRPr="009326FB">
        <w:t>сульфата цинка</w:t>
      </w:r>
      <w:r w:rsidR="00410EE4" w:rsidRPr="009326FB">
        <w:t>;</w:t>
      </w:r>
      <w:r w:rsidR="00435C73" w:rsidRPr="009326FB">
        <w:t xml:space="preserve"> </w:t>
      </w:r>
    </w:p>
    <w:p w:rsidR="00DB5679" w:rsidRPr="009326FB" w:rsidRDefault="00491134" w:rsidP="00DB5679">
      <w:r>
        <w:t>в</w:t>
      </w:r>
      <w:r w:rsidR="004B63FE">
        <w:t xml:space="preserve">) </w:t>
      </w:r>
      <w:r w:rsidR="00DB5679" w:rsidRPr="009326FB">
        <w:t>сульфида калия</w:t>
      </w:r>
      <w:r w:rsidR="00410EE4" w:rsidRPr="009326FB">
        <w:t>;</w:t>
      </w:r>
    </w:p>
    <w:p w:rsidR="00435C73" w:rsidRPr="009326FB" w:rsidRDefault="00491134" w:rsidP="00435C73">
      <w:r>
        <w:t>г</w:t>
      </w:r>
      <w:r w:rsidR="004B63FE">
        <w:t xml:space="preserve">) </w:t>
      </w:r>
      <w:r w:rsidR="00435C73" w:rsidRPr="009326FB">
        <w:t>хлорида кальция</w:t>
      </w:r>
    </w:p>
    <w:p w:rsidR="00435C73" w:rsidRPr="009326FB" w:rsidRDefault="00435C73" w:rsidP="00435C73"/>
    <w:p w:rsidR="00435C73" w:rsidRPr="009326FB" w:rsidRDefault="00435C73" w:rsidP="00435C73">
      <w:r w:rsidRPr="009326FB">
        <w:rPr>
          <w:b/>
        </w:rPr>
        <w:t>26.</w:t>
      </w:r>
      <w:r w:rsidRPr="009326FB">
        <w:t xml:space="preserve"> Верны ли следующие суждения о способах идентификации веществ?</w:t>
      </w:r>
    </w:p>
    <w:p w:rsidR="00435C73" w:rsidRPr="009326FB" w:rsidRDefault="00435C73" w:rsidP="00435C73">
      <w:r w:rsidRPr="009326FB">
        <w:t>А. Этанол, в отличие от глицерина, не реагирует с гидроксидом меди(</w:t>
      </w:r>
      <w:r w:rsidRPr="009326FB">
        <w:rPr>
          <w:lang w:val="en-US"/>
        </w:rPr>
        <w:t>II</w:t>
      </w:r>
      <w:proofErr w:type="gramStart"/>
      <w:r w:rsidR="004B63FE">
        <w:t xml:space="preserve">) </w:t>
      </w:r>
      <w:r w:rsidRPr="009326FB">
        <w:t>.</w:t>
      </w:r>
      <w:proofErr w:type="gramEnd"/>
    </w:p>
    <w:p w:rsidR="00435C73" w:rsidRPr="009326FB" w:rsidRDefault="00435C73" w:rsidP="00435C73">
      <w:r w:rsidRPr="009326FB">
        <w:t>Б. Для определения в растворе сульфат-ионов можно воспользоваться как нитратом бария, так и гидроксидом бария.</w:t>
      </w:r>
    </w:p>
    <w:p w:rsidR="00435C73" w:rsidRPr="009326FB" w:rsidRDefault="00435C73" w:rsidP="00435C73">
      <w:pPr>
        <w:tabs>
          <w:tab w:val="left" w:pos="2809"/>
        </w:tabs>
      </w:pPr>
    </w:p>
    <w:p w:rsidR="00526304" w:rsidRPr="009326FB" w:rsidRDefault="00491134" w:rsidP="00435C73">
      <w:pPr>
        <w:tabs>
          <w:tab w:val="left" w:pos="2809"/>
        </w:tabs>
      </w:pPr>
      <w:r>
        <w:t>а</w:t>
      </w:r>
      <w:r w:rsidR="004B63FE">
        <w:t xml:space="preserve">) </w:t>
      </w:r>
      <w:r w:rsidR="00435C73" w:rsidRPr="009326FB">
        <w:t xml:space="preserve">верно только </w:t>
      </w:r>
      <w:proofErr w:type="gramStart"/>
      <w:r w:rsidR="00435C73" w:rsidRPr="009326FB">
        <w:t>А</w:t>
      </w:r>
      <w:proofErr w:type="gramEnd"/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2809"/>
        </w:tabs>
      </w:pPr>
      <w:r>
        <w:t>б</w:t>
      </w:r>
      <w:r w:rsidR="004B63FE">
        <w:t xml:space="preserve">) </w:t>
      </w:r>
      <w:r w:rsidR="00435C73" w:rsidRPr="009326FB">
        <w:t>верно только Б</w:t>
      </w:r>
      <w:r w:rsidR="00410EE4" w:rsidRPr="009326FB">
        <w:t>;</w:t>
      </w:r>
    </w:p>
    <w:p w:rsidR="00526304" w:rsidRPr="009326FB" w:rsidRDefault="00491134" w:rsidP="00435C73">
      <w:pPr>
        <w:tabs>
          <w:tab w:val="left" w:pos="2809"/>
        </w:tabs>
      </w:pPr>
      <w:r>
        <w:t>в</w:t>
      </w:r>
      <w:r w:rsidR="004B63FE">
        <w:t xml:space="preserve">) </w:t>
      </w:r>
      <w:r w:rsidR="00435C73" w:rsidRPr="009326FB">
        <w:t>верны оба суждения</w:t>
      </w:r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2809"/>
        </w:tabs>
      </w:pPr>
      <w:r>
        <w:t>г</w:t>
      </w:r>
      <w:r w:rsidR="004B63FE">
        <w:t xml:space="preserve">) </w:t>
      </w:r>
      <w:r w:rsidR="00435C73" w:rsidRPr="009326FB">
        <w:t>оба суждения неверны</w:t>
      </w:r>
    </w:p>
    <w:p w:rsidR="00435C73" w:rsidRPr="009326FB" w:rsidRDefault="00435C73" w:rsidP="00435C73">
      <w:pPr>
        <w:tabs>
          <w:tab w:val="left" w:pos="2809"/>
        </w:tabs>
      </w:pPr>
    </w:p>
    <w:p w:rsidR="00435C73" w:rsidRPr="009326FB" w:rsidRDefault="00435C73" w:rsidP="00435C73">
      <w:r w:rsidRPr="009326FB">
        <w:rPr>
          <w:b/>
          <w:noProof/>
        </w:rPr>
        <w:t>27.</w:t>
      </w:r>
      <w:r w:rsidRPr="009326FB">
        <w:rPr>
          <w:noProof/>
        </w:rPr>
        <w:t xml:space="preserve"> </w:t>
      </w:r>
      <w:r w:rsidRPr="009326FB">
        <w:t>Сырьём для производства метанола служит</w:t>
      </w:r>
    </w:p>
    <w:p w:rsidR="00435C73" w:rsidRPr="009326FB" w:rsidRDefault="00491134" w:rsidP="00435C73">
      <w:pPr>
        <w:tabs>
          <w:tab w:val="left" w:pos="4209"/>
        </w:tabs>
      </w:pPr>
      <w:r>
        <w:t>а</w:t>
      </w:r>
      <w:r w:rsidR="004B63FE">
        <w:t xml:space="preserve">) </w:t>
      </w:r>
      <w:r w:rsidR="00435C73" w:rsidRPr="009326FB">
        <w:t>природный газ</w:t>
      </w:r>
      <w:r w:rsidR="00410EE4" w:rsidRPr="009326FB">
        <w:t>;</w:t>
      </w:r>
    </w:p>
    <w:p w:rsidR="00435C73" w:rsidRPr="009326FB" w:rsidRDefault="00491134" w:rsidP="00435C73">
      <w:pPr>
        <w:tabs>
          <w:tab w:val="left" w:pos="4209"/>
        </w:tabs>
      </w:pPr>
      <w:r>
        <w:t>б</w:t>
      </w:r>
      <w:r w:rsidR="004B63FE">
        <w:t xml:space="preserve">) </w:t>
      </w:r>
      <w:r w:rsidR="00435C73" w:rsidRPr="009326FB">
        <w:t>синтез-газ</w:t>
      </w:r>
      <w:r w:rsidR="00410EE4" w:rsidRPr="009326FB">
        <w:t>;</w:t>
      </w:r>
    </w:p>
    <w:p w:rsidR="00435C73" w:rsidRPr="009326FB" w:rsidRDefault="00491134" w:rsidP="00435C73">
      <w:r>
        <w:t>в</w:t>
      </w:r>
      <w:r w:rsidR="004B63FE">
        <w:t xml:space="preserve">) </w:t>
      </w:r>
      <w:r w:rsidR="00435C73" w:rsidRPr="009326FB">
        <w:t>гремучий газ</w:t>
      </w:r>
      <w:r w:rsidR="00410EE4" w:rsidRPr="009326FB">
        <w:t>;</w:t>
      </w:r>
    </w:p>
    <w:p w:rsidR="00435C73" w:rsidRPr="00AF5C28" w:rsidRDefault="00491134" w:rsidP="00435C73">
      <w:r>
        <w:t>г</w:t>
      </w:r>
      <w:r w:rsidR="004B63FE">
        <w:t xml:space="preserve">) </w:t>
      </w:r>
      <w:r w:rsidR="00435C73" w:rsidRPr="009326FB">
        <w:t>углекислый газ</w:t>
      </w:r>
    </w:p>
    <w:p w:rsidR="006D15D7" w:rsidRPr="00AF5C28" w:rsidRDefault="006D15D7" w:rsidP="00435C73"/>
    <w:p w:rsidR="00435C73" w:rsidRPr="009326FB" w:rsidRDefault="00435C73" w:rsidP="00435C73">
      <w:r w:rsidRPr="009326FB">
        <w:rPr>
          <w:b/>
          <w:noProof/>
        </w:rPr>
        <w:t>28.</w:t>
      </w:r>
      <w:r w:rsidRPr="009326FB">
        <w:rPr>
          <w:noProof/>
        </w:rPr>
        <w:t xml:space="preserve"> </w:t>
      </w:r>
      <w:r w:rsidRPr="009326FB">
        <w:t>Какой объём кислорода (</w:t>
      </w:r>
      <w:proofErr w:type="spellStart"/>
      <w:r w:rsidRPr="009326FB">
        <w:t>н.у</w:t>
      </w:r>
      <w:proofErr w:type="spellEnd"/>
      <w:r w:rsidRPr="009326FB">
        <w:t>.</w:t>
      </w:r>
      <w:r w:rsidR="004B63FE">
        <w:t xml:space="preserve">) </w:t>
      </w:r>
      <w:r w:rsidRPr="009326FB">
        <w:t xml:space="preserve"> потребуется для полного сжигания 2,24 л ацетилена?</w:t>
      </w:r>
    </w:p>
    <w:p w:rsidR="00435C73" w:rsidRPr="009326FB" w:rsidRDefault="00491134" w:rsidP="00435C73">
      <w:r>
        <w:t>а</w:t>
      </w:r>
      <w:r w:rsidR="004B63FE">
        <w:t xml:space="preserve">) </w:t>
      </w:r>
      <w:r w:rsidR="00435C73" w:rsidRPr="009326FB">
        <w:t>2,24</w:t>
      </w:r>
      <w:r w:rsidR="00410EE4" w:rsidRPr="009326FB">
        <w:t xml:space="preserve"> л;</w:t>
      </w:r>
    </w:p>
    <w:p w:rsidR="00435C73" w:rsidRPr="009326FB" w:rsidRDefault="00491134" w:rsidP="00435C73">
      <w:r>
        <w:t>б</w:t>
      </w:r>
      <w:r w:rsidR="004B63FE">
        <w:t xml:space="preserve">) </w:t>
      </w:r>
      <w:r w:rsidR="00435C73" w:rsidRPr="009326FB">
        <w:t>5,6</w:t>
      </w:r>
      <w:r w:rsidR="00410EE4" w:rsidRPr="009326FB">
        <w:t xml:space="preserve"> л;</w:t>
      </w:r>
    </w:p>
    <w:p w:rsidR="00435C73" w:rsidRPr="009326FB" w:rsidRDefault="00491134" w:rsidP="00435C73">
      <w:r>
        <w:t>в</w:t>
      </w:r>
      <w:r w:rsidR="004B63FE">
        <w:t xml:space="preserve">) </w:t>
      </w:r>
      <w:r w:rsidR="00435C73" w:rsidRPr="009326FB">
        <w:t>4.48</w:t>
      </w:r>
      <w:r w:rsidR="00410EE4" w:rsidRPr="009326FB">
        <w:t xml:space="preserve"> л;</w:t>
      </w:r>
    </w:p>
    <w:p w:rsidR="00435C73" w:rsidRPr="009326FB" w:rsidRDefault="00491134" w:rsidP="00435C73">
      <w:pPr>
        <w:outlineLvl w:val="0"/>
      </w:pPr>
      <w:bookmarkStart w:id="0" w:name="bookmark0"/>
      <w:r>
        <w:t>г</w:t>
      </w:r>
      <w:r w:rsidR="004B63FE">
        <w:t xml:space="preserve">) </w:t>
      </w:r>
      <w:r w:rsidR="00435C73" w:rsidRPr="009326FB">
        <w:t>11.2</w:t>
      </w:r>
      <w:bookmarkEnd w:id="0"/>
      <w:r w:rsidR="00410EE4" w:rsidRPr="009326FB">
        <w:t xml:space="preserve"> л</w:t>
      </w:r>
    </w:p>
    <w:p w:rsidR="00435C73" w:rsidRPr="009326FB" w:rsidRDefault="00435C73" w:rsidP="00435C73"/>
    <w:p w:rsidR="00A03FA5" w:rsidRPr="009A2A74" w:rsidRDefault="00435C73" w:rsidP="00A03FA5">
      <w:pPr>
        <w:spacing w:line="360" w:lineRule="auto"/>
      </w:pPr>
      <w:r w:rsidRPr="009326FB">
        <w:rPr>
          <w:b/>
        </w:rPr>
        <w:t>29.</w:t>
      </w:r>
      <w:r w:rsidRPr="009326FB">
        <w:t xml:space="preserve"> </w:t>
      </w:r>
      <w:r w:rsidR="00A03FA5" w:rsidRPr="009A2A74">
        <w:t>Какое из веществ называется хлоратом калия?</w:t>
      </w:r>
    </w:p>
    <w:p w:rsidR="00A03FA5" w:rsidRPr="004B63FE" w:rsidRDefault="00491134" w:rsidP="00A03FA5">
      <w:r>
        <w:t>а</w:t>
      </w:r>
      <w:r w:rsidR="004B63FE" w:rsidRPr="004B63FE">
        <w:t xml:space="preserve">) </w:t>
      </w:r>
      <w:proofErr w:type="spellStart"/>
      <w:r w:rsidR="00A03FA5" w:rsidRPr="00491134">
        <w:rPr>
          <w:lang w:val="en-US"/>
        </w:rPr>
        <w:t>K</w:t>
      </w:r>
      <w:r w:rsidR="00A03FA5" w:rsidRPr="009A2A74">
        <w:rPr>
          <w:lang w:val="en-US"/>
        </w:rPr>
        <w:t>Cl</w:t>
      </w:r>
      <w:r w:rsidR="00A03FA5" w:rsidRPr="00491134">
        <w:rPr>
          <w:lang w:val="en-US"/>
        </w:rPr>
        <w:t>O</w:t>
      </w:r>
      <w:proofErr w:type="spellEnd"/>
      <w:r w:rsidR="00A03FA5" w:rsidRPr="004B63FE">
        <w:rPr>
          <w:vertAlign w:val="subscript"/>
        </w:rPr>
        <w:t>2</w:t>
      </w:r>
      <w:r w:rsidR="00A03FA5" w:rsidRPr="004B63FE">
        <w:t xml:space="preserve">; </w:t>
      </w:r>
    </w:p>
    <w:p w:rsidR="00A03FA5" w:rsidRPr="00491134" w:rsidRDefault="00491134" w:rsidP="00A03FA5">
      <w:proofErr w:type="gramStart"/>
      <w:r w:rsidRPr="00491134">
        <w:rPr>
          <w:spacing w:val="-2"/>
        </w:rPr>
        <w:t>б</w:t>
      </w:r>
      <w:r w:rsidR="004B63FE">
        <w:rPr>
          <w:spacing w:val="-2"/>
        </w:rPr>
        <w:t xml:space="preserve">) </w:t>
      </w:r>
      <w:r w:rsidR="00A03FA5" w:rsidRPr="00491134">
        <w:rPr>
          <w:spacing w:val="-2"/>
        </w:rPr>
        <w:t xml:space="preserve"> </w:t>
      </w:r>
      <w:proofErr w:type="spellStart"/>
      <w:r w:rsidR="00A03FA5" w:rsidRPr="00491134">
        <w:rPr>
          <w:lang w:val="en-US"/>
        </w:rPr>
        <w:t>K</w:t>
      </w:r>
      <w:r w:rsidR="00A03FA5" w:rsidRPr="009A2A74">
        <w:rPr>
          <w:lang w:val="en-US"/>
        </w:rPr>
        <w:t>Cl</w:t>
      </w:r>
      <w:r w:rsidR="00A03FA5" w:rsidRPr="00491134">
        <w:rPr>
          <w:lang w:val="en-US"/>
        </w:rPr>
        <w:t>O</w:t>
      </w:r>
      <w:proofErr w:type="spellEnd"/>
      <w:proofErr w:type="gramEnd"/>
      <w:r w:rsidR="00A03FA5" w:rsidRPr="00491134">
        <w:t xml:space="preserve">; </w:t>
      </w:r>
    </w:p>
    <w:p w:rsidR="00A03FA5" w:rsidRPr="00491134" w:rsidRDefault="00491134" w:rsidP="00A03FA5">
      <w:proofErr w:type="gramStart"/>
      <w:r w:rsidRPr="00491134">
        <w:rPr>
          <w:spacing w:val="-3"/>
        </w:rPr>
        <w:t>в</w:t>
      </w:r>
      <w:r w:rsidR="004B63FE">
        <w:rPr>
          <w:spacing w:val="-3"/>
        </w:rPr>
        <w:t xml:space="preserve">) </w:t>
      </w:r>
      <w:r w:rsidR="00A03FA5" w:rsidRPr="00491134">
        <w:rPr>
          <w:spacing w:val="-3"/>
        </w:rPr>
        <w:t xml:space="preserve"> </w:t>
      </w:r>
      <w:proofErr w:type="spellStart"/>
      <w:r w:rsidR="00A03FA5" w:rsidRPr="00491134">
        <w:rPr>
          <w:lang w:val="en-US"/>
        </w:rPr>
        <w:t>K</w:t>
      </w:r>
      <w:r w:rsidR="00A03FA5" w:rsidRPr="009A2A74">
        <w:rPr>
          <w:lang w:val="en-US"/>
        </w:rPr>
        <w:t>Cl</w:t>
      </w:r>
      <w:r w:rsidR="00A03FA5" w:rsidRPr="00491134">
        <w:rPr>
          <w:lang w:val="en-US"/>
        </w:rPr>
        <w:t>O</w:t>
      </w:r>
      <w:proofErr w:type="spellEnd"/>
      <w:proofErr w:type="gramEnd"/>
      <w:r w:rsidR="00A03FA5" w:rsidRPr="00491134">
        <w:rPr>
          <w:vertAlign w:val="subscript"/>
        </w:rPr>
        <w:t>4</w:t>
      </w:r>
      <w:r w:rsidR="00A03FA5" w:rsidRPr="00491134">
        <w:t xml:space="preserve">; </w:t>
      </w:r>
    </w:p>
    <w:p w:rsidR="00A03FA5" w:rsidRPr="00491134" w:rsidRDefault="00491134" w:rsidP="00A03FA5">
      <w:proofErr w:type="gramStart"/>
      <w:r w:rsidRPr="00491134">
        <w:rPr>
          <w:spacing w:val="-2"/>
        </w:rPr>
        <w:lastRenderedPageBreak/>
        <w:t>г</w:t>
      </w:r>
      <w:r w:rsidR="004B63FE">
        <w:rPr>
          <w:spacing w:val="-2"/>
        </w:rPr>
        <w:t xml:space="preserve">) </w:t>
      </w:r>
      <w:r w:rsidR="00A03FA5" w:rsidRPr="00491134">
        <w:rPr>
          <w:spacing w:val="-2"/>
        </w:rPr>
        <w:t xml:space="preserve"> </w:t>
      </w:r>
      <w:proofErr w:type="spellStart"/>
      <w:r w:rsidR="00A03FA5" w:rsidRPr="00491134">
        <w:rPr>
          <w:lang w:val="en-US"/>
        </w:rPr>
        <w:t>K</w:t>
      </w:r>
      <w:r w:rsidR="00A03FA5" w:rsidRPr="009A2A74">
        <w:rPr>
          <w:lang w:val="en-US"/>
        </w:rPr>
        <w:t>Cl</w:t>
      </w:r>
      <w:r w:rsidR="00A03FA5" w:rsidRPr="00491134">
        <w:rPr>
          <w:lang w:val="en-US"/>
        </w:rPr>
        <w:t>O</w:t>
      </w:r>
      <w:proofErr w:type="spellEnd"/>
      <w:proofErr w:type="gramEnd"/>
      <w:r w:rsidR="00A03FA5" w:rsidRPr="00491134">
        <w:rPr>
          <w:vertAlign w:val="subscript"/>
        </w:rPr>
        <w:t>3</w:t>
      </w:r>
      <w:r w:rsidR="00A03FA5" w:rsidRPr="00491134">
        <w:t>.</w:t>
      </w:r>
    </w:p>
    <w:p w:rsidR="00A03FA5" w:rsidRPr="00491134" w:rsidRDefault="00A03FA5" w:rsidP="00435C73">
      <w:pPr>
        <w:tabs>
          <w:tab w:val="left" w:pos="2247"/>
        </w:tabs>
        <w:ind w:left="360" w:hanging="360"/>
        <w:rPr>
          <w:b/>
        </w:rPr>
      </w:pPr>
    </w:p>
    <w:p w:rsidR="00435C73" w:rsidRPr="009326FB" w:rsidRDefault="00435C73" w:rsidP="00435C73">
      <w:pPr>
        <w:tabs>
          <w:tab w:val="left" w:pos="2247"/>
        </w:tabs>
        <w:ind w:left="360" w:hanging="360"/>
      </w:pPr>
      <w:r w:rsidRPr="009326FB">
        <w:rPr>
          <w:b/>
        </w:rPr>
        <w:t>30.</w:t>
      </w:r>
      <w:r w:rsidRPr="009326FB">
        <w:t xml:space="preserve"> Наибольшее количество анионов образуется при диссоциации 0.5 моль </w:t>
      </w:r>
    </w:p>
    <w:p w:rsidR="00526304" w:rsidRPr="009326FB" w:rsidRDefault="00491134" w:rsidP="00435C73">
      <w:pPr>
        <w:tabs>
          <w:tab w:val="left" w:pos="2247"/>
        </w:tabs>
        <w:ind w:left="360" w:hanging="360"/>
      </w:pPr>
      <w:r>
        <w:t>а</w:t>
      </w:r>
      <w:r w:rsidR="004B63FE">
        <w:t xml:space="preserve">) </w:t>
      </w:r>
      <w:r w:rsidR="00435C73" w:rsidRPr="009326FB">
        <w:t>сульфата натрия</w:t>
      </w:r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2247"/>
        </w:tabs>
        <w:ind w:left="360" w:hanging="360"/>
      </w:pPr>
      <w:r>
        <w:t>б</w:t>
      </w:r>
      <w:r w:rsidR="004B63FE">
        <w:t xml:space="preserve">) </w:t>
      </w:r>
      <w:r w:rsidR="00435C73" w:rsidRPr="009326FB">
        <w:t>гидрокарбоната калия</w:t>
      </w:r>
      <w:r w:rsidR="00410EE4" w:rsidRPr="009326FB">
        <w:t>;</w:t>
      </w:r>
    </w:p>
    <w:p w:rsidR="00526304" w:rsidRPr="009326FB" w:rsidRDefault="00491134" w:rsidP="00435C73">
      <w:pPr>
        <w:tabs>
          <w:tab w:val="left" w:pos="2247"/>
        </w:tabs>
      </w:pPr>
      <w:r>
        <w:t>в</w:t>
      </w:r>
      <w:r w:rsidR="004B63FE">
        <w:t xml:space="preserve">) </w:t>
      </w:r>
      <w:r w:rsidR="00435C73" w:rsidRPr="009326FB">
        <w:t>хлорида алюминия</w:t>
      </w:r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2247"/>
        </w:tabs>
      </w:pPr>
      <w:r>
        <w:t>г</w:t>
      </w:r>
      <w:r w:rsidR="004B63FE">
        <w:t xml:space="preserve">) </w:t>
      </w:r>
      <w:r w:rsidR="00435C73" w:rsidRPr="009326FB">
        <w:t>сульфата меди (</w:t>
      </w:r>
      <w:r w:rsidR="00435C73" w:rsidRPr="009326FB">
        <w:rPr>
          <w:lang w:val="en-US"/>
        </w:rPr>
        <w:t>II</w:t>
      </w:r>
      <w:r w:rsidR="004B63FE">
        <w:t xml:space="preserve">) </w:t>
      </w:r>
    </w:p>
    <w:p w:rsidR="00435C73" w:rsidRPr="009326FB" w:rsidRDefault="00435C73" w:rsidP="00435C73"/>
    <w:p w:rsidR="00435C73" w:rsidRPr="009326FB" w:rsidRDefault="00435C73" w:rsidP="00435C73">
      <w:pPr>
        <w:ind w:left="360" w:hanging="360"/>
      </w:pPr>
      <w:r w:rsidRPr="009326FB">
        <w:rPr>
          <w:b/>
        </w:rPr>
        <w:t>31.</w:t>
      </w:r>
      <w:r w:rsidRPr="009326FB">
        <w:t xml:space="preserve"> В растворе серной кислоты лакмус изменяет свой цвет так же, как и в растворе</w:t>
      </w:r>
    </w:p>
    <w:p w:rsidR="00526304" w:rsidRPr="009326FB" w:rsidRDefault="00491134" w:rsidP="00435C73">
      <w:pPr>
        <w:tabs>
          <w:tab w:val="left" w:pos="1455"/>
          <w:tab w:val="left" w:pos="5038"/>
        </w:tabs>
      </w:pPr>
      <w:r>
        <w:t>а</w:t>
      </w:r>
      <w:r w:rsidR="004B63FE">
        <w:t xml:space="preserve">) </w:t>
      </w:r>
      <w:r w:rsidR="00435C73" w:rsidRPr="009326FB">
        <w:t>бромида алюминия</w:t>
      </w:r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1455"/>
          <w:tab w:val="left" w:pos="5038"/>
        </w:tabs>
      </w:pPr>
      <w:r>
        <w:t>б</w:t>
      </w:r>
      <w:r w:rsidR="004B63FE">
        <w:t xml:space="preserve">) </w:t>
      </w:r>
      <w:r w:rsidR="00435C73" w:rsidRPr="009326FB">
        <w:t>хлорида калия</w:t>
      </w:r>
      <w:r w:rsidR="00410EE4" w:rsidRPr="009326FB">
        <w:t>;</w:t>
      </w:r>
    </w:p>
    <w:p w:rsidR="00526304" w:rsidRPr="009326FB" w:rsidRDefault="00491134" w:rsidP="00435C73">
      <w:pPr>
        <w:tabs>
          <w:tab w:val="left" w:pos="5038"/>
        </w:tabs>
      </w:pPr>
      <w:r>
        <w:t>в</w:t>
      </w:r>
      <w:r w:rsidR="004B63FE">
        <w:t xml:space="preserve">) </w:t>
      </w:r>
      <w:r w:rsidR="00435C73" w:rsidRPr="009326FB">
        <w:t>фосфата натрия</w:t>
      </w:r>
      <w:r w:rsidR="00410EE4" w:rsidRPr="009326FB">
        <w:t>;</w:t>
      </w:r>
    </w:p>
    <w:p w:rsidR="00435C73" w:rsidRPr="009326FB" w:rsidRDefault="00491134" w:rsidP="00435C73">
      <w:pPr>
        <w:tabs>
          <w:tab w:val="left" w:pos="5038"/>
        </w:tabs>
      </w:pPr>
      <w:r>
        <w:t>г</w:t>
      </w:r>
      <w:r w:rsidR="004B63FE">
        <w:t xml:space="preserve">) </w:t>
      </w:r>
      <w:r w:rsidR="00435C73" w:rsidRPr="009326FB">
        <w:t>ацетата натрия</w:t>
      </w:r>
    </w:p>
    <w:p w:rsidR="00435C73" w:rsidRPr="009326FB" w:rsidRDefault="00435C73" w:rsidP="00435C73">
      <w:pPr>
        <w:ind w:left="360" w:hanging="360"/>
        <w:rPr>
          <w:b/>
        </w:rPr>
      </w:pPr>
    </w:p>
    <w:p w:rsidR="00435C73" w:rsidRPr="009326FB" w:rsidRDefault="00435C73" w:rsidP="00435C73">
      <w:pPr>
        <w:ind w:left="360" w:hanging="360"/>
      </w:pPr>
      <w:r w:rsidRPr="009326FB">
        <w:rPr>
          <w:b/>
        </w:rPr>
        <w:t>32.</w:t>
      </w:r>
      <w:r w:rsidRPr="009326FB">
        <w:t xml:space="preserve"> Процессу восстановления соответствует схема превращения</w:t>
      </w:r>
    </w:p>
    <w:p w:rsidR="00526304" w:rsidRPr="009326FB" w:rsidRDefault="00491134" w:rsidP="00435C73">
      <w:pPr>
        <w:tabs>
          <w:tab w:val="left" w:pos="5038"/>
        </w:tabs>
        <w:outlineLvl w:val="0"/>
      </w:pPr>
      <w:r>
        <w:t>а</w:t>
      </w:r>
      <w:r w:rsidR="004B63FE">
        <w:t xml:space="preserve">) </w:t>
      </w:r>
      <w:r w:rsidR="00435C73" w:rsidRPr="009326FB">
        <w:t>С</w:t>
      </w:r>
      <w:r w:rsidR="00435C73" w:rsidRPr="009326FB">
        <w:rPr>
          <w:lang w:val="en-US"/>
        </w:rPr>
        <w:t>l</w:t>
      </w:r>
      <w:r w:rsidR="00435C73" w:rsidRPr="009326FB">
        <w:rPr>
          <w:vertAlign w:val="subscript"/>
        </w:rPr>
        <w:t>2</w:t>
      </w:r>
      <w:r w:rsidR="00435C73" w:rsidRPr="009326FB">
        <w:t xml:space="preserve"> </w:t>
      </w:r>
      <w:r w:rsidR="00435C73" w:rsidRPr="009326FB">
        <w:sym w:font="Symbol" w:char="F0AE"/>
      </w:r>
      <w:r w:rsidR="00435C73" w:rsidRPr="009326FB">
        <w:t xml:space="preserve"> </w:t>
      </w:r>
      <w:r w:rsidR="00435C73" w:rsidRPr="009326FB">
        <w:rPr>
          <w:lang w:val="en-US"/>
        </w:rPr>
        <w:t>Cl</w:t>
      </w:r>
      <w:r w:rsidR="00435C73" w:rsidRPr="009326FB">
        <w:rPr>
          <w:vertAlign w:val="superscript"/>
        </w:rPr>
        <w:t xml:space="preserve">0 </w:t>
      </w:r>
      <w:r w:rsidR="00435C73" w:rsidRPr="009326FB">
        <w:t xml:space="preserve">+ </w:t>
      </w:r>
      <w:r w:rsidR="00435C73" w:rsidRPr="009326FB">
        <w:rPr>
          <w:lang w:val="en-US"/>
        </w:rPr>
        <w:t>Cl</w:t>
      </w:r>
      <w:r w:rsidR="00435C73" w:rsidRPr="009326FB">
        <w:rPr>
          <w:vertAlign w:val="superscript"/>
        </w:rPr>
        <w:t>0</w:t>
      </w:r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5038"/>
        </w:tabs>
        <w:outlineLvl w:val="0"/>
      </w:pPr>
      <w:r>
        <w:t>б</w:t>
      </w:r>
      <w:r w:rsidR="004B63FE">
        <w:t xml:space="preserve">) </w:t>
      </w:r>
      <w:r w:rsidR="00435C73" w:rsidRPr="009326FB">
        <w:t>2</w:t>
      </w:r>
      <w:r w:rsidR="00435C73" w:rsidRPr="009326FB">
        <w:rPr>
          <w:lang w:val="en-US"/>
        </w:rPr>
        <w:t>Cl</w:t>
      </w:r>
      <w:r w:rsidR="00435C73" w:rsidRPr="009326FB">
        <w:rPr>
          <w:vertAlign w:val="superscript"/>
        </w:rPr>
        <w:t>-</w:t>
      </w:r>
      <w:r w:rsidR="00435C73" w:rsidRPr="009326FB">
        <w:t xml:space="preserve"> </w:t>
      </w:r>
      <w:r w:rsidR="00435C73" w:rsidRPr="009326FB">
        <w:sym w:font="Symbol" w:char="F0AE"/>
      </w:r>
      <w:r w:rsidR="00435C73" w:rsidRPr="009326FB">
        <w:t xml:space="preserve"> </w:t>
      </w:r>
      <w:r w:rsidR="00435C73" w:rsidRPr="009326FB">
        <w:rPr>
          <w:lang w:val="en-US"/>
        </w:rPr>
        <w:t>Cl</w:t>
      </w:r>
      <w:r w:rsidR="00435C73" w:rsidRPr="009326FB">
        <w:rPr>
          <w:vertAlign w:val="subscript"/>
        </w:rPr>
        <w:t>2</w:t>
      </w:r>
      <w:r w:rsidR="00435C73" w:rsidRPr="009326FB">
        <w:rPr>
          <w:vertAlign w:val="superscript"/>
        </w:rPr>
        <w:t>0</w:t>
      </w:r>
      <w:r w:rsidR="00410EE4" w:rsidRPr="009326FB">
        <w:t>;</w:t>
      </w:r>
    </w:p>
    <w:p w:rsidR="00526304" w:rsidRPr="009326FB" w:rsidRDefault="00491134" w:rsidP="00435C73">
      <w:pPr>
        <w:tabs>
          <w:tab w:val="left" w:pos="5038"/>
        </w:tabs>
      </w:pPr>
      <w:r>
        <w:t>в</w:t>
      </w:r>
      <w:r w:rsidR="004B63FE">
        <w:t xml:space="preserve">) </w:t>
      </w:r>
      <w:r w:rsidR="00435C73" w:rsidRPr="009326FB">
        <w:t>С1</w:t>
      </w:r>
      <w:r w:rsidR="00435C73" w:rsidRPr="009326FB">
        <w:rPr>
          <w:vertAlign w:val="subscript"/>
        </w:rPr>
        <w:t>2</w:t>
      </w:r>
      <w:r w:rsidR="00435C73" w:rsidRPr="009326FB">
        <w:rPr>
          <w:vertAlign w:val="superscript"/>
        </w:rPr>
        <w:t>0</w:t>
      </w:r>
      <w:r w:rsidR="00435C73" w:rsidRPr="009326FB">
        <w:t xml:space="preserve"> </w:t>
      </w:r>
      <w:r w:rsidR="00435C73" w:rsidRPr="009326FB">
        <w:sym w:font="Symbol" w:char="F0AE"/>
      </w:r>
      <w:r w:rsidR="00435C73" w:rsidRPr="009326FB">
        <w:t xml:space="preserve"> 2С</w:t>
      </w:r>
      <w:r w:rsidR="00435C73" w:rsidRPr="009326FB">
        <w:rPr>
          <w:lang w:val="en-US"/>
        </w:rPr>
        <w:t>l</w:t>
      </w:r>
      <w:r w:rsidR="00435C73" w:rsidRPr="009326FB">
        <w:rPr>
          <w:vertAlign w:val="superscript"/>
        </w:rPr>
        <w:t>+</w:t>
      </w:r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5038"/>
        </w:tabs>
      </w:pPr>
      <w:r>
        <w:t>г</w:t>
      </w:r>
      <w:r w:rsidR="004B63FE">
        <w:t xml:space="preserve">) </w:t>
      </w:r>
      <w:r w:rsidR="00435C73" w:rsidRPr="009326FB">
        <w:t>С</w:t>
      </w:r>
      <w:r w:rsidR="00435C73" w:rsidRPr="009326FB">
        <w:rPr>
          <w:lang w:val="en-US"/>
        </w:rPr>
        <w:t>l</w:t>
      </w:r>
      <w:r w:rsidR="00435C73" w:rsidRPr="009326FB">
        <w:rPr>
          <w:vertAlign w:val="superscript"/>
        </w:rPr>
        <w:t>+5</w:t>
      </w:r>
      <w:r w:rsidR="00435C73" w:rsidRPr="009326FB">
        <w:t xml:space="preserve"> </w:t>
      </w:r>
      <w:r w:rsidR="00435C73" w:rsidRPr="009326FB">
        <w:sym w:font="Symbol" w:char="F0AE"/>
      </w:r>
      <w:r w:rsidR="00435C73" w:rsidRPr="009326FB">
        <w:t xml:space="preserve"> С</w:t>
      </w:r>
      <w:r w:rsidR="00435C73" w:rsidRPr="009326FB">
        <w:rPr>
          <w:lang w:val="en-US"/>
        </w:rPr>
        <w:t>l</w:t>
      </w:r>
      <w:r w:rsidR="00435C73" w:rsidRPr="009326FB">
        <w:rPr>
          <w:vertAlign w:val="superscript"/>
        </w:rPr>
        <w:t>-</w:t>
      </w:r>
    </w:p>
    <w:p w:rsidR="00435C73" w:rsidRPr="009326FB" w:rsidRDefault="00435C73" w:rsidP="00435C73">
      <w:pPr>
        <w:ind w:left="360" w:hanging="360"/>
        <w:rPr>
          <w:b/>
        </w:rPr>
      </w:pPr>
    </w:p>
    <w:p w:rsidR="00435C73" w:rsidRPr="009326FB" w:rsidRDefault="00435C73" w:rsidP="00435C73">
      <w:pPr>
        <w:ind w:left="360" w:hanging="360"/>
      </w:pPr>
      <w:r w:rsidRPr="009326FB">
        <w:rPr>
          <w:b/>
        </w:rPr>
        <w:t>33.</w:t>
      </w:r>
      <w:r w:rsidR="004E771A" w:rsidRPr="009326FB">
        <w:rPr>
          <w:b/>
        </w:rPr>
        <w:t xml:space="preserve"> </w:t>
      </w:r>
      <w:r w:rsidRPr="009326FB">
        <w:t>Верны ли следующие суждения о способах идентификации веществ?</w:t>
      </w:r>
    </w:p>
    <w:p w:rsidR="00435C73" w:rsidRPr="009326FB" w:rsidRDefault="00435C73" w:rsidP="00435C73">
      <w:r w:rsidRPr="009326FB">
        <w:t>А. Наличие углекислого газа можно определить с помощью известковой воды.</w:t>
      </w:r>
    </w:p>
    <w:p w:rsidR="00435C73" w:rsidRPr="009326FB" w:rsidRDefault="00435C73" w:rsidP="00435C73">
      <w:r w:rsidRPr="009326FB">
        <w:t>Б. И толуол, и бензол обесцвечивают раствор перманганата калия.</w:t>
      </w:r>
    </w:p>
    <w:p w:rsidR="00435C73" w:rsidRPr="009326FB" w:rsidRDefault="00435C73" w:rsidP="00435C73">
      <w:pPr>
        <w:tabs>
          <w:tab w:val="left" w:pos="5038"/>
        </w:tabs>
      </w:pPr>
    </w:p>
    <w:p w:rsidR="00526304" w:rsidRPr="009326FB" w:rsidRDefault="00491134" w:rsidP="00435C73">
      <w:pPr>
        <w:tabs>
          <w:tab w:val="left" w:pos="5038"/>
        </w:tabs>
      </w:pPr>
      <w:r>
        <w:t>а</w:t>
      </w:r>
      <w:r w:rsidR="004B63FE">
        <w:t xml:space="preserve">) </w:t>
      </w:r>
      <w:r w:rsidR="00435C73" w:rsidRPr="009326FB">
        <w:t xml:space="preserve">верно только </w:t>
      </w:r>
      <w:proofErr w:type="gramStart"/>
      <w:r w:rsidR="00435C73" w:rsidRPr="009326FB">
        <w:t>А</w:t>
      </w:r>
      <w:proofErr w:type="gramEnd"/>
      <w:r w:rsidR="00410EE4" w:rsidRPr="009326FB">
        <w:t>;</w:t>
      </w:r>
      <w:r w:rsidR="00435C73" w:rsidRPr="009326FB">
        <w:tab/>
      </w:r>
    </w:p>
    <w:p w:rsidR="00435C73" w:rsidRPr="009326FB" w:rsidRDefault="00491134" w:rsidP="00435C73">
      <w:pPr>
        <w:tabs>
          <w:tab w:val="left" w:pos="5038"/>
        </w:tabs>
      </w:pPr>
      <w:r>
        <w:t>б</w:t>
      </w:r>
      <w:r w:rsidR="004B63FE">
        <w:t xml:space="preserve">) </w:t>
      </w:r>
      <w:r w:rsidR="00435C73" w:rsidRPr="009326FB">
        <w:t>верно только Б</w:t>
      </w:r>
      <w:r w:rsidR="00410EE4" w:rsidRPr="009326FB">
        <w:t>;</w:t>
      </w:r>
    </w:p>
    <w:p w:rsidR="00526304" w:rsidRPr="009326FB" w:rsidRDefault="00491134" w:rsidP="00435C73">
      <w:pPr>
        <w:tabs>
          <w:tab w:val="left" w:pos="5038"/>
        </w:tabs>
      </w:pPr>
      <w:r>
        <w:t>в</w:t>
      </w:r>
      <w:r w:rsidR="004B63FE">
        <w:t xml:space="preserve">) </w:t>
      </w:r>
      <w:r w:rsidR="00435C73" w:rsidRPr="009326FB">
        <w:t>верны оба суждения</w:t>
      </w:r>
      <w:r w:rsidR="00410EE4" w:rsidRPr="009326FB">
        <w:t>;</w:t>
      </w:r>
    </w:p>
    <w:p w:rsidR="00435C73" w:rsidRPr="009326FB" w:rsidRDefault="00491134" w:rsidP="00435C73">
      <w:pPr>
        <w:tabs>
          <w:tab w:val="left" w:pos="5038"/>
        </w:tabs>
      </w:pPr>
      <w:r>
        <w:t>г</w:t>
      </w:r>
      <w:r w:rsidR="004B63FE">
        <w:t xml:space="preserve">) </w:t>
      </w:r>
      <w:r w:rsidR="00435C73" w:rsidRPr="009326FB">
        <w:t>оба суждения неверны</w:t>
      </w:r>
    </w:p>
    <w:p w:rsidR="00435C73" w:rsidRPr="009326FB" w:rsidRDefault="00435C73" w:rsidP="00435C73">
      <w:pPr>
        <w:ind w:left="360" w:hanging="360"/>
        <w:rPr>
          <w:b/>
        </w:rPr>
      </w:pPr>
    </w:p>
    <w:p w:rsidR="00A03FA5" w:rsidRPr="009A2A74" w:rsidRDefault="00435C73" w:rsidP="00A03FA5">
      <w:pPr>
        <w:tabs>
          <w:tab w:val="left" w:pos="3360"/>
        </w:tabs>
        <w:spacing w:line="360" w:lineRule="auto"/>
        <w:jc w:val="both"/>
      </w:pPr>
      <w:r w:rsidRPr="009326FB">
        <w:rPr>
          <w:b/>
        </w:rPr>
        <w:t>34.</w:t>
      </w:r>
      <w:r w:rsidRPr="009326FB">
        <w:t xml:space="preserve"> </w:t>
      </w:r>
      <w:r w:rsidR="00A03FA5" w:rsidRPr="009A2A74">
        <w:t>Наиболее сильное основание образует</w:t>
      </w:r>
    </w:p>
    <w:p w:rsidR="00A03FA5" w:rsidRPr="009A2A74" w:rsidRDefault="00491134" w:rsidP="00A03FA5">
      <w:pPr>
        <w:tabs>
          <w:tab w:val="left" w:pos="3360"/>
        </w:tabs>
        <w:jc w:val="both"/>
      </w:pPr>
      <w:r>
        <w:t>а</w:t>
      </w:r>
      <w:r w:rsidR="004B63FE">
        <w:t xml:space="preserve">) </w:t>
      </w:r>
      <w:r w:rsidR="00A03FA5" w:rsidRPr="009A2A74">
        <w:t xml:space="preserve">магний;   </w:t>
      </w:r>
    </w:p>
    <w:p w:rsidR="00A03FA5" w:rsidRPr="009A2A74" w:rsidRDefault="00491134" w:rsidP="00A03FA5">
      <w:pPr>
        <w:tabs>
          <w:tab w:val="left" w:pos="3360"/>
        </w:tabs>
        <w:jc w:val="both"/>
      </w:pPr>
      <w:proofErr w:type="gramStart"/>
      <w:r>
        <w:rPr>
          <w:spacing w:val="-2"/>
        </w:rPr>
        <w:t>б</w:t>
      </w:r>
      <w:r w:rsidR="004B63FE">
        <w:rPr>
          <w:spacing w:val="-2"/>
        </w:rPr>
        <w:t xml:space="preserve">) </w:t>
      </w:r>
      <w:r w:rsidR="00A03FA5" w:rsidRPr="009A2A74">
        <w:rPr>
          <w:spacing w:val="-2"/>
        </w:rPr>
        <w:t xml:space="preserve"> </w:t>
      </w:r>
      <w:r w:rsidR="00A03FA5" w:rsidRPr="009A2A74">
        <w:t>стронций</w:t>
      </w:r>
      <w:proofErr w:type="gramEnd"/>
      <w:r w:rsidR="00A03FA5" w:rsidRPr="009A2A74">
        <w:t xml:space="preserve">;  </w:t>
      </w:r>
    </w:p>
    <w:p w:rsidR="00A03FA5" w:rsidRPr="009A2A74" w:rsidRDefault="00491134" w:rsidP="00A03FA5">
      <w:pPr>
        <w:tabs>
          <w:tab w:val="left" w:pos="3360"/>
        </w:tabs>
        <w:jc w:val="both"/>
      </w:pPr>
      <w:proofErr w:type="gramStart"/>
      <w:r>
        <w:rPr>
          <w:spacing w:val="-3"/>
        </w:rPr>
        <w:t>в</w:t>
      </w:r>
      <w:r w:rsidR="004B63FE">
        <w:rPr>
          <w:spacing w:val="-3"/>
        </w:rPr>
        <w:t xml:space="preserve">) </w:t>
      </w:r>
      <w:r w:rsidR="00A03FA5" w:rsidRPr="009A2A74">
        <w:rPr>
          <w:spacing w:val="-3"/>
        </w:rPr>
        <w:t xml:space="preserve"> </w:t>
      </w:r>
      <w:r w:rsidR="00A03FA5" w:rsidRPr="009A2A74">
        <w:t>барий</w:t>
      </w:r>
      <w:proofErr w:type="gramEnd"/>
      <w:r w:rsidR="00A03FA5" w:rsidRPr="009A2A74">
        <w:t>;</w:t>
      </w:r>
    </w:p>
    <w:p w:rsidR="00A03FA5" w:rsidRPr="009A2A74" w:rsidRDefault="00491134" w:rsidP="00A03FA5">
      <w:pPr>
        <w:tabs>
          <w:tab w:val="left" w:pos="3360"/>
        </w:tabs>
        <w:jc w:val="both"/>
      </w:pPr>
      <w:proofErr w:type="gramStart"/>
      <w:r>
        <w:rPr>
          <w:spacing w:val="-2"/>
        </w:rPr>
        <w:t>г</w:t>
      </w:r>
      <w:r w:rsidR="004B63FE">
        <w:rPr>
          <w:spacing w:val="-2"/>
        </w:rPr>
        <w:t xml:space="preserve">) </w:t>
      </w:r>
      <w:r w:rsidR="00A03FA5" w:rsidRPr="009A2A74">
        <w:rPr>
          <w:spacing w:val="-2"/>
        </w:rPr>
        <w:t xml:space="preserve"> </w:t>
      </w:r>
      <w:r w:rsidR="00A03FA5" w:rsidRPr="009A2A74">
        <w:t>кадмий</w:t>
      </w:r>
      <w:proofErr w:type="gramEnd"/>
      <w:r w:rsidR="00A03FA5" w:rsidRPr="009A2A74">
        <w:t>.</w:t>
      </w:r>
    </w:p>
    <w:p w:rsidR="00A03FA5" w:rsidRPr="009A2A74" w:rsidRDefault="00A03FA5" w:rsidP="00A03FA5">
      <w:pPr>
        <w:tabs>
          <w:tab w:val="left" w:pos="3360"/>
        </w:tabs>
        <w:spacing w:line="360" w:lineRule="auto"/>
        <w:jc w:val="both"/>
      </w:pPr>
    </w:p>
    <w:p w:rsidR="00435C73" w:rsidRPr="009326FB" w:rsidRDefault="00435C73" w:rsidP="00435C73">
      <w:r w:rsidRPr="009326FB">
        <w:rPr>
          <w:b/>
        </w:rPr>
        <w:t>35.</w:t>
      </w:r>
      <w:r w:rsidRPr="009326FB">
        <w:t xml:space="preserve"> Верны ли следующие суждения о неметаллах и их соединениях?</w:t>
      </w:r>
    </w:p>
    <w:p w:rsidR="00435C73" w:rsidRPr="009326FB" w:rsidRDefault="00435C73" w:rsidP="00435C73">
      <w:r w:rsidRPr="009326FB">
        <w:t>А. Все неметаллы являются сильными окислителями.</w:t>
      </w:r>
    </w:p>
    <w:p w:rsidR="00435C73" w:rsidRPr="009326FB" w:rsidRDefault="00435C73" w:rsidP="00435C73">
      <w:r w:rsidRPr="009326FB">
        <w:t xml:space="preserve">Б. Высшие гидроксиды элементов </w:t>
      </w:r>
      <w:r w:rsidRPr="009326FB">
        <w:rPr>
          <w:lang w:val="en-US" w:eastAsia="en-US"/>
        </w:rPr>
        <w:t>VA</w:t>
      </w:r>
      <w:r w:rsidRPr="009326FB">
        <w:rPr>
          <w:lang w:eastAsia="en-US"/>
        </w:rPr>
        <w:t xml:space="preserve"> </w:t>
      </w:r>
      <w:r w:rsidRPr="009326FB">
        <w:t>подгруппы проявляют кислотные свойства.</w:t>
      </w:r>
    </w:p>
    <w:p w:rsidR="00435C73" w:rsidRPr="009326FB" w:rsidRDefault="00435C73" w:rsidP="00435C73"/>
    <w:p w:rsidR="00526304" w:rsidRPr="009326FB" w:rsidRDefault="00491134" w:rsidP="00435C73">
      <w:r>
        <w:t>а</w:t>
      </w:r>
      <w:r w:rsidR="004B63FE">
        <w:t xml:space="preserve">) </w:t>
      </w:r>
      <w:r w:rsidR="004E771A" w:rsidRPr="009326FB">
        <w:t>в</w:t>
      </w:r>
      <w:r w:rsidR="00435C73" w:rsidRPr="009326FB">
        <w:t xml:space="preserve">ерно только </w:t>
      </w:r>
      <w:proofErr w:type="gramStart"/>
      <w:r w:rsidR="00435C73" w:rsidRPr="009326FB">
        <w:t>А</w:t>
      </w:r>
      <w:proofErr w:type="gramEnd"/>
      <w:r w:rsidR="00410EE4" w:rsidRPr="009326FB">
        <w:t>;</w:t>
      </w:r>
    </w:p>
    <w:p w:rsidR="00435C73" w:rsidRPr="009326FB" w:rsidRDefault="00491134" w:rsidP="00435C73">
      <w:r>
        <w:t>б</w:t>
      </w:r>
      <w:r w:rsidR="004B63FE">
        <w:t xml:space="preserve">) </w:t>
      </w:r>
      <w:r w:rsidR="004E771A" w:rsidRPr="009326FB">
        <w:t>в</w:t>
      </w:r>
      <w:r w:rsidR="00435C73" w:rsidRPr="009326FB">
        <w:t>ерны оба утверждения</w:t>
      </w:r>
      <w:r w:rsidR="00410EE4" w:rsidRPr="009326FB">
        <w:t>;</w:t>
      </w:r>
    </w:p>
    <w:p w:rsidR="00435C73" w:rsidRPr="009326FB" w:rsidRDefault="00491134" w:rsidP="00435C73">
      <w:r>
        <w:t>в</w:t>
      </w:r>
      <w:r w:rsidR="004B63FE">
        <w:t xml:space="preserve">) </w:t>
      </w:r>
      <w:r w:rsidR="004E771A" w:rsidRPr="009326FB">
        <w:t>в</w:t>
      </w:r>
      <w:r w:rsidR="00435C73" w:rsidRPr="009326FB">
        <w:t>ерно только Б</w:t>
      </w:r>
      <w:r w:rsidR="00410EE4" w:rsidRPr="009326FB">
        <w:t>;</w:t>
      </w:r>
    </w:p>
    <w:p w:rsidR="00435C73" w:rsidRPr="009326FB" w:rsidRDefault="00491134" w:rsidP="00435C73">
      <w:r>
        <w:t>г</w:t>
      </w:r>
      <w:r w:rsidR="004B63FE">
        <w:t xml:space="preserve">) </w:t>
      </w:r>
      <w:r w:rsidR="004E771A" w:rsidRPr="009326FB">
        <w:t>о</w:t>
      </w:r>
      <w:r w:rsidR="00435C73" w:rsidRPr="009326FB">
        <w:t>ба утверждения неверны</w:t>
      </w:r>
      <w:r w:rsidR="00410EE4" w:rsidRPr="009326FB">
        <w:t>;</w:t>
      </w:r>
    </w:p>
    <w:p w:rsidR="00435C73" w:rsidRPr="009326FB" w:rsidRDefault="00435C73" w:rsidP="00435C73">
      <w:pPr>
        <w:tabs>
          <w:tab w:val="left" w:pos="3360"/>
        </w:tabs>
        <w:jc w:val="both"/>
      </w:pPr>
    </w:p>
    <w:p w:rsidR="006D15D7" w:rsidRDefault="006D15D7" w:rsidP="00435C73">
      <w:pPr>
        <w:ind w:left="720" w:hanging="720"/>
        <w:jc w:val="both"/>
        <w:rPr>
          <w:b/>
          <w:bCs/>
        </w:rPr>
      </w:pPr>
    </w:p>
    <w:p w:rsidR="00AE2569" w:rsidRDefault="00AE2569" w:rsidP="00435C73">
      <w:pPr>
        <w:ind w:left="720" w:hanging="720"/>
        <w:jc w:val="both"/>
        <w:rPr>
          <w:b/>
          <w:bCs/>
        </w:rPr>
      </w:pPr>
    </w:p>
    <w:p w:rsidR="00AE2569" w:rsidRDefault="00AE2569" w:rsidP="00435C73">
      <w:pPr>
        <w:ind w:left="720" w:hanging="720"/>
        <w:jc w:val="both"/>
        <w:rPr>
          <w:b/>
          <w:bCs/>
        </w:rPr>
      </w:pPr>
    </w:p>
    <w:p w:rsidR="00AE2569" w:rsidRDefault="00AE2569" w:rsidP="00435C73">
      <w:pPr>
        <w:ind w:left="720" w:hanging="720"/>
        <w:jc w:val="both"/>
        <w:rPr>
          <w:b/>
          <w:bCs/>
        </w:rPr>
      </w:pPr>
    </w:p>
    <w:p w:rsidR="00AE2569" w:rsidRDefault="00AE2569" w:rsidP="00435C73">
      <w:pPr>
        <w:ind w:left="720" w:hanging="720"/>
        <w:jc w:val="both"/>
        <w:rPr>
          <w:b/>
          <w:bCs/>
        </w:rPr>
      </w:pPr>
    </w:p>
    <w:p w:rsidR="00AE2569" w:rsidRPr="00AF5C28" w:rsidRDefault="00AE2569" w:rsidP="00435C73">
      <w:pPr>
        <w:ind w:left="720" w:hanging="720"/>
        <w:jc w:val="both"/>
        <w:rPr>
          <w:b/>
          <w:bCs/>
        </w:rPr>
      </w:pPr>
    </w:p>
    <w:p w:rsidR="006D15D7" w:rsidRPr="00AF5C28" w:rsidRDefault="006D15D7" w:rsidP="00435C73">
      <w:pPr>
        <w:ind w:left="720" w:hanging="720"/>
        <w:jc w:val="both"/>
        <w:rPr>
          <w:b/>
          <w:bCs/>
        </w:rPr>
      </w:pPr>
    </w:p>
    <w:p w:rsidR="00435C73" w:rsidRPr="009326FB" w:rsidRDefault="00435C73" w:rsidP="00435C73">
      <w:pPr>
        <w:ind w:left="720" w:hanging="720"/>
        <w:jc w:val="both"/>
        <w:rPr>
          <w:b/>
          <w:bCs/>
        </w:rPr>
      </w:pPr>
      <w:r w:rsidRPr="009326FB">
        <w:rPr>
          <w:b/>
          <w:bCs/>
        </w:rPr>
        <w:lastRenderedPageBreak/>
        <w:t>ЧАСТЬ 2.</w:t>
      </w:r>
    </w:p>
    <w:p w:rsidR="00435C73" w:rsidRPr="009326FB" w:rsidRDefault="00435C73" w:rsidP="00435C73">
      <w:pPr>
        <w:ind w:left="720" w:hanging="720"/>
        <w:jc w:val="both"/>
        <w:rPr>
          <w:b/>
          <w:bCs/>
        </w:rPr>
      </w:pPr>
    </w:p>
    <w:p w:rsidR="00435C73" w:rsidRDefault="00435C73" w:rsidP="00BD7508">
      <w:pPr>
        <w:spacing w:line="276" w:lineRule="auto"/>
        <w:ind w:left="720" w:hanging="720"/>
        <w:jc w:val="both"/>
        <w:rPr>
          <w:b/>
        </w:rPr>
      </w:pPr>
      <w:r w:rsidRPr="009326FB">
        <w:rPr>
          <w:b/>
          <w:bCs/>
          <w:iCs/>
        </w:rPr>
        <w:t>Задание:</w:t>
      </w:r>
      <w:r w:rsidRPr="009326FB">
        <w:rPr>
          <w:b/>
          <w:bCs/>
          <w:i/>
          <w:iCs/>
        </w:rPr>
        <w:t xml:space="preserve"> </w:t>
      </w:r>
      <w:r w:rsidRPr="006D15D7">
        <w:rPr>
          <w:b/>
        </w:rPr>
        <w:t>Закончите фразу (слово, сочетание слов или цифра</w:t>
      </w:r>
      <w:r w:rsidR="00AE2569">
        <w:rPr>
          <w:b/>
        </w:rPr>
        <w:t>)</w:t>
      </w:r>
      <w:bookmarkStart w:id="1" w:name="_GoBack"/>
      <w:bookmarkEnd w:id="1"/>
      <w:r w:rsidRPr="006D15D7">
        <w:rPr>
          <w:b/>
        </w:rPr>
        <w:t>.</w:t>
      </w:r>
    </w:p>
    <w:p w:rsidR="00AF5C28" w:rsidRPr="009326FB" w:rsidRDefault="00AF5C28" w:rsidP="00BD7508">
      <w:pPr>
        <w:spacing w:line="276" w:lineRule="auto"/>
        <w:ind w:left="720" w:hanging="720"/>
        <w:jc w:val="both"/>
      </w:pPr>
    </w:p>
    <w:p w:rsidR="00435C73" w:rsidRPr="009326FB" w:rsidRDefault="00435C73" w:rsidP="00BD7508">
      <w:pPr>
        <w:tabs>
          <w:tab w:val="left" w:leader="underscore" w:pos="3322"/>
        </w:tabs>
        <w:spacing w:line="276" w:lineRule="auto"/>
        <w:jc w:val="both"/>
      </w:pPr>
      <w:r w:rsidRPr="009326FB">
        <w:rPr>
          <w:b/>
        </w:rPr>
        <w:t>1.</w:t>
      </w:r>
      <w:r w:rsidRPr="009326FB">
        <w:t xml:space="preserve"> Из раствора хлорида алюминия массой 110 г к массовой долей соли 10% выпарили 10 г воды и добавили 5 г той же соли. Массовая доля соли в полученном растворе равна __________%. (Запишите ответ с точностью до десятых.</w:t>
      </w:r>
      <w:r w:rsidR="004B63FE">
        <w:t xml:space="preserve">) </w:t>
      </w:r>
    </w:p>
    <w:p w:rsidR="00435C73" w:rsidRPr="009326FB" w:rsidRDefault="00435C73" w:rsidP="00BD7508">
      <w:pPr>
        <w:spacing w:line="276" w:lineRule="auto"/>
        <w:ind w:left="720" w:hanging="720"/>
        <w:jc w:val="both"/>
        <w:rPr>
          <w:b/>
        </w:rPr>
      </w:pPr>
    </w:p>
    <w:p w:rsidR="00435C73" w:rsidRDefault="00435C73" w:rsidP="00BD7508">
      <w:pPr>
        <w:spacing w:line="276" w:lineRule="auto"/>
        <w:jc w:val="both"/>
      </w:pPr>
      <w:r w:rsidRPr="009326FB">
        <w:rPr>
          <w:b/>
        </w:rPr>
        <w:t>2.</w:t>
      </w:r>
      <w:r w:rsidRPr="009326FB">
        <w:t xml:space="preserve"> Объём газа (</w:t>
      </w:r>
      <w:proofErr w:type="spellStart"/>
      <w:r w:rsidRPr="009326FB">
        <w:t>н.у</w:t>
      </w:r>
      <w:proofErr w:type="spellEnd"/>
      <w:r w:rsidRPr="009326FB">
        <w:t>.</w:t>
      </w:r>
      <w:proofErr w:type="gramStart"/>
      <w:r w:rsidR="004B63FE">
        <w:t xml:space="preserve">) </w:t>
      </w:r>
      <w:r w:rsidRPr="009326FB">
        <w:t>,выделившегося</w:t>
      </w:r>
      <w:proofErr w:type="gramEnd"/>
      <w:r w:rsidRPr="009326FB">
        <w:t xml:space="preserve"> при действии избытка соляной кислоты на 1,5 моль карбида кальция, равна _______л. (Запишите число с точностью до целых.</w:t>
      </w:r>
      <w:r w:rsidR="004B63FE">
        <w:t xml:space="preserve">) </w:t>
      </w:r>
    </w:p>
    <w:p w:rsidR="00B91DA9" w:rsidRPr="009326FB" w:rsidRDefault="00B91DA9" w:rsidP="00BD7508">
      <w:pPr>
        <w:spacing w:line="276" w:lineRule="auto"/>
        <w:jc w:val="both"/>
      </w:pPr>
    </w:p>
    <w:p w:rsidR="00B91DA9" w:rsidRPr="003E3865" w:rsidRDefault="00B91DA9" w:rsidP="00BD7508">
      <w:pPr>
        <w:spacing w:line="276" w:lineRule="auto"/>
        <w:jc w:val="both"/>
      </w:pPr>
      <w:r>
        <w:rPr>
          <w:rStyle w:val="a4"/>
          <w:shd w:val="clear" w:color="auto" w:fill="FFFFFF"/>
        </w:rPr>
        <w:t>4</w:t>
      </w:r>
      <w:r w:rsidRPr="003E3865">
        <w:rPr>
          <w:rStyle w:val="a4"/>
          <w:shd w:val="clear" w:color="auto" w:fill="FFFFFF"/>
        </w:rPr>
        <w:t xml:space="preserve">. </w:t>
      </w:r>
      <w:r w:rsidRPr="003E3865">
        <w:t>10 моль водорода занимают при нормальных условиях объем:</w:t>
      </w:r>
    </w:p>
    <w:p w:rsidR="00B91DA9" w:rsidRPr="003E3865" w:rsidRDefault="00B91DA9" w:rsidP="00BD7508">
      <w:pPr>
        <w:spacing w:line="276" w:lineRule="auto"/>
        <w:jc w:val="both"/>
      </w:pPr>
      <w:proofErr w:type="gramStart"/>
      <w:r w:rsidRPr="003E3865">
        <w:rPr>
          <w:shd w:val="clear" w:color="auto" w:fill="FFFFFF"/>
        </w:rPr>
        <w:t>Ответ:  _</w:t>
      </w:r>
      <w:proofErr w:type="gramEnd"/>
      <w:r w:rsidRPr="003E3865">
        <w:rPr>
          <w:shd w:val="clear" w:color="auto" w:fill="FFFFFF"/>
        </w:rPr>
        <w:t>_____л.</w:t>
      </w:r>
    </w:p>
    <w:p w:rsidR="00B91DA9" w:rsidRPr="003E3865" w:rsidRDefault="00B91DA9" w:rsidP="00BD7508">
      <w:pPr>
        <w:pStyle w:val="a3"/>
        <w:spacing w:line="276" w:lineRule="auto"/>
        <w:jc w:val="both"/>
        <w:rPr>
          <w:rStyle w:val="a4"/>
          <w:rFonts w:ascii="Times New Roman" w:hAnsi="Times New Roman" w:cs="Times New Roman"/>
          <w:b w:val="0"/>
          <w:sz w:val="24"/>
          <w:szCs w:val="24"/>
          <w:shd w:val="clear" w:color="auto" w:fill="FFFFFF"/>
        </w:rPr>
      </w:pPr>
    </w:p>
    <w:p w:rsidR="00B91DA9" w:rsidRPr="003E3865" w:rsidRDefault="00B91DA9" w:rsidP="00BD7508">
      <w:pPr>
        <w:pStyle w:val="a3"/>
        <w:spacing w:line="276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3E3865">
        <w:rPr>
          <w:rStyle w:val="a4"/>
          <w:rFonts w:ascii="Times New Roman" w:hAnsi="Times New Roman" w:cs="Times New Roman"/>
          <w:sz w:val="24"/>
          <w:szCs w:val="24"/>
          <w:shd w:val="clear" w:color="auto" w:fill="FFFFFF"/>
        </w:rPr>
        <w:t xml:space="preserve">3. </w:t>
      </w:r>
      <w:r w:rsidRPr="003E3865">
        <w:rPr>
          <w:rFonts w:ascii="Times New Roman" w:hAnsi="Times New Roman" w:cs="Times New Roman"/>
          <w:sz w:val="24"/>
          <w:szCs w:val="24"/>
        </w:rPr>
        <w:t xml:space="preserve">Смешали </w:t>
      </w:r>
      <w:smartTag w:uri="urn:schemas-microsoft-com:office:smarttags" w:element="metricconverter">
        <w:smartTagPr>
          <w:attr w:name="ProductID" w:val="100 г"/>
        </w:smartTagPr>
        <w:r w:rsidRPr="003E3865">
          <w:rPr>
            <w:rFonts w:ascii="Times New Roman" w:hAnsi="Times New Roman" w:cs="Times New Roman"/>
            <w:sz w:val="24"/>
            <w:szCs w:val="24"/>
          </w:rPr>
          <w:t>100 г</w:t>
        </w:r>
      </w:smartTag>
      <w:r w:rsidRPr="003E3865">
        <w:rPr>
          <w:rFonts w:ascii="Times New Roman" w:hAnsi="Times New Roman" w:cs="Times New Roman"/>
          <w:sz w:val="24"/>
          <w:szCs w:val="24"/>
        </w:rPr>
        <w:t xml:space="preserve"> 15%-го раствора нитрата кобальта и </w:t>
      </w:r>
      <w:smartTag w:uri="urn:schemas-microsoft-com:office:smarttags" w:element="metricconverter">
        <w:smartTagPr>
          <w:attr w:name="ProductID" w:val="400 г"/>
        </w:smartTagPr>
        <w:r w:rsidRPr="003E3865">
          <w:rPr>
            <w:rFonts w:ascii="Times New Roman" w:hAnsi="Times New Roman" w:cs="Times New Roman"/>
            <w:sz w:val="24"/>
            <w:szCs w:val="24"/>
          </w:rPr>
          <w:t>400 г</w:t>
        </w:r>
      </w:smartTag>
      <w:r w:rsidRPr="003E3865">
        <w:rPr>
          <w:rFonts w:ascii="Times New Roman" w:hAnsi="Times New Roman" w:cs="Times New Roman"/>
          <w:sz w:val="24"/>
          <w:szCs w:val="24"/>
        </w:rPr>
        <w:t xml:space="preserve"> 20%-раствора той же соли. Массовая доля нитрата кобальта в полученном растворе составляет</w:t>
      </w:r>
      <w:r w:rsidRPr="003E3865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 w:rsidRPr="003E3865">
        <w:rPr>
          <w:rFonts w:ascii="Times New Roman" w:hAnsi="Times New Roman" w:cs="Times New Roman"/>
          <w:sz w:val="24"/>
          <w:szCs w:val="24"/>
          <w:u w:val="single"/>
        </w:rPr>
        <w:tab/>
      </w:r>
      <w:r w:rsidRPr="003E3865">
        <w:rPr>
          <w:rFonts w:ascii="Times New Roman" w:hAnsi="Times New Roman" w:cs="Times New Roman"/>
          <w:sz w:val="24"/>
          <w:szCs w:val="24"/>
        </w:rPr>
        <w:t>%.</w:t>
      </w:r>
      <w:r w:rsidRPr="003E386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</w:p>
    <w:p w:rsidR="00B91DA9" w:rsidRPr="003E3865" w:rsidRDefault="00B91DA9" w:rsidP="00BD7508">
      <w:pPr>
        <w:spacing w:line="276" w:lineRule="auto"/>
        <w:jc w:val="both"/>
        <w:rPr>
          <w:shd w:val="clear" w:color="auto" w:fill="FFFFFF"/>
        </w:rPr>
      </w:pPr>
      <w:r w:rsidRPr="003E3865">
        <w:rPr>
          <w:shd w:val="clear" w:color="auto" w:fill="FFFFFF"/>
        </w:rPr>
        <w:t>Ответ:  _____%</w:t>
      </w:r>
    </w:p>
    <w:p w:rsidR="00435C73" w:rsidRPr="009326FB" w:rsidRDefault="00435C73" w:rsidP="00BD7508">
      <w:pPr>
        <w:spacing w:line="276" w:lineRule="auto"/>
      </w:pPr>
    </w:p>
    <w:p w:rsidR="00435C73" w:rsidRPr="009326FB" w:rsidRDefault="00435C73" w:rsidP="00BD7508">
      <w:pPr>
        <w:spacing w:line="276" w:lineRule="auto"/>
        <w:jc w:val="both"/>
      </w:pPr>
      <w:r w:rsidRPr="009326FB">
        <w:rPr>
          <w:b/>
        </w:rPr>
        <w:t>5.</w:t>
      </w:r>
      <w:r w:rsidRPr="009326FB">
        <w:t xml:space="preserve"> К 180 г 3%-ного раствора ацетата натрия добавили 120 г 7% ного раствора той же соли. Массовая доля соли в полученном растворе равна ______________</w:t>
      </w:r>
      <w:proofErr w:type="gramStart"/>
      <w:r w:rsidRPr="009326FB">
        <w:t>%.(</w:t>
      </w:r>
      <w:proofErr w:type="gramEnd"/>
      <w:r w:rsidRPr="009326FB">
        <w:t>Запишите число с точностью до десятых.</w:t>
      </w:r>
      <w:r w:rsidR="004B63FE">
        <w:t xml:space="preserve">) </w:t>
      </w:r>
    </w:p>
    <w:p w:rsidR="00435C73" w:rsidRPr="002A4766" w:rsidRDefault="00435C73" w:rsidP="00BD7508">
      <w:pPr>
        <w:spacing w:after="120" w:line="276" w:lineRule="auto"/>
        <w:jc w:val="both"/>
      </w:pPr>
    </w:p>
    <w:p w:rsidR="00435C73" w:rsidRPr="009326FB" w:rsidRDefault="00435C73" w:rsidP="00BD7508">
      <w:pPr>
        <w:spacing w:line="276" w:lineRule="auto"/>
        <w:jc w:val="both"/>
      </w:pPr>
      <w:r w:rsidRPr="009326FB">
        <w:rPr>
          <w:b/>
        </w:rPr>
        <w:t>6.</w:t>
      </w:r>
      <w:r w:rsidRPr="009326FB">
        <w:t xml:space="preserve"> Объём газа (</w:t>
      </w:r>
      <w:proofErr w:type="spellStart"/>
      <w:r w:rsidRPr="009326FB">
        <w:t>н.у</w:t>
      </w:r>
      <w:proofErr w:type="spellEnd"/>
      <w:proofErr w:type="gramStart"/>
      <w:r w:rsidR="004B63FE">
        <w:t xml:space="preserve">) </w:t>
      </w:r>
      <w:r w:rsidRPr="009326FB">
        <w:t>,</w:t>
      </w:r>
      <w:proofErr w:type="gramEnd"/>
      <w:r w:rsidRPr="009326FB">
        <w:t xml:space="preserve"> выделившегося при взаимодействии 0,3 моль сульфида железа(</w:t>
      </w:r>
      <w:r w:rsidRPr="009326FB">
        <w:rPr>
          <w:lang w:val="en-US"/>
        </w:rPr>
        <w:t>III</w:t>
      </w:r>
      <w:r w:rsidR="004B63FE">
        <w:t xml:space="preserve">) </w:t>
      </w:r>
      <w:r w:rsidRPr="009326FB">
        <w:t xml:space="preserve"> с избытком раствора серной кисло</w:t>
      </w:r>
      <w:r w:rsidR="00AF5C28">
        <w:t>ты, равен ____________ л. (3апиши</w:t>
      </w:r>
      <w:r w:rsidRPr="009326FB">
        <w:t>те чисто с точностью до целых.</w:t>
      </w:r>
      <w:r w:rsidR="004B63FE">
        <w:t xml:space="preserve">) </w:t>
      </w:r>
    </w:p>
    <w:p w:rsidR="00435C73" w:rsidRPr="009326FB" w:rsidRDefault="00435C73" w:rsidP="00BD7508">
      <w:pPr>
        <w:spacing w:after="120" w:line="276" w:lineRule="auto"/>
        <w:jc w:val="both"/>
      </w:pPr>
    </w:p>
    <w:p w:rsidR="00435C73" w:rsidRPr="009326FB" w:rsidRDefault="00435C73" w:rsidP="00BD7508">
      <w:pPr>
        <w:spacing w:line="276" w:lineRule="auto"/>
      </w:pPr>
      <w:r w:rsidRPr="009326FB">
        <w:rPr>
          <w:b/>
        </w:rPr>
        <w:t>7.</w:t>
      </w:r>
      <w:r w:rsidRPr="009326FB">
        <w:t xml:space="preserve"> Массовая доля соляной кислоты в растворе, полученном при растворении</w:t>
      </w:r>
      <w:r w:rsidR="004E771A" w:rsidRPr="009326FB">
        <w:t xml:space="preserve"> 11,2 </w:t>
      </w:r>
      <w:proofErr w:type="gramStart"/>
      <w:r w:rsidR="004E771A" w:rsidRPr="009326FB">
        <w:t>л  (</w:t>
      </w:r>
      <w:proofErr w:type="gramEnd"/>
      <w:r w:rsidR="004E771A" w:rsidRPr="009326FB">
        <w:t>н у.</w:t>
      </w:r>
      <w:r w:rsidR="004B63FE">
        <w:t xml:space="preserve">) </w:t>
      </w:r>
      <w:r w:rsidR="004E771A" w:rsidRPr="009326FB">
        <w:t xml:space="preserve">  </w:t>
      </w:r>
    </w:p>
    <w:p w:rsidR="00435C73" w:rsidRPr="009326FB" w:rsidRDefault="00435C73" w:rsidP="00BD7508">
      <w:pPr>
        <w:tabs>
          <w:tab w:val="left" w:leader="underscore" w:pos="4727"/>
        </w:tabs>
        <w:spacing w:line="276" w:lineRule="auto"/>
        <w:jc w:val="both"/>
      </w:pPr>
      <w:proofErr w:type="spellStart"/>
      <w:r w:rsidRPr="009326FB">
        <w:t>хлороводорода</w:t>
      </w:r>
      <w:proofErr w:type="spellEnd"/>
      <w:r w:rsidRPr="009326FB">
        <w:t xml:space="preserve"> в 1 л воды, равна ___________%. (</w:t>
      </w:r>
      <w:proofErr w:type="gramStart"/>
      <w:r w:rsidRPr="009326FB">
        <w:t>Запишите</w:t>
      </w:r>
      <w:r w:rsidR="004E771A" w:rsidRPr="009326FB">
        <w:t xml:space="preserve">  </w:t>
      </w:r>
      <w:r w:rsidRPr="009326FB">
        <w:t>число</w:t>
      </w:r>
      <w:proofErr w:type="gramEnd"/>
      <w:r w:rsidRPr="009326FB">
        <w:t xml:space="preserve"> с точностью до десятых.</w:t>
      </w:r>
      <w:r w:rsidR="004B63FE">
        <w:t xml:space="preserve">) </w:t>
      </w:r>
    </w:p>
    <w:p w:rsidR="00435C73" w:rsidRDefault="00435C73" w:rsidP="00BD7508">
      <w:pPr>
        <w:spacing w:line="276" w:lineRule="auto"/>
      </w:pPr>
    </w:p>
    <w:p w:rsidR="0062468A" w:rsidRPr="0062468A" w:rsidRDefault="0062468A" w:rsidP="00BD7508">
      <w:pPr>
        <w:spacing w:line="276" w:lineRule="auto"/>
      </w:pPr>
      <w:r w:rsidRPr="006B3C48">
        <w:rPr>
          <w:b/>
        </w:rPr>
        <w:t>8.</w:t>
      </w:r>
      <w:r w:rsidRPr="0062468A">
        <w:t xml:space="preserve"> Определить объем газа, выделившийся при обжиге 312,5г известняка, содержащего 20% примесей.</w:t>
      </w:r>
    </w:p>
    <w:p w:rsidR="0062468A" w:rsidRPr="0062468A" w:rsidRDefault="0062468A" w:rsidP="00BD7508">
      <w:pPr>
        <w:spacing w:line="276" w:lineRule="auto"/>
      </w:pPr>
      <w:proofErr w:type="spellStart"/>
      <w:proofErr w:type="gramStart"/>
      <w:r w:rsidRPr="0062468A">
        <w:t>Ответ:_</w:t>
      </w:r>
      <w:proofErr w:type="gramEnd"/>
      <w:r w:rsidRPr="0062468A">
        <w:t>____л</w:t>
      </w:r>
      <w:proofErr w:type="spellEnd"/>
    </w:p>
    <w:p w:rsidR="0062468A" w:rsidRPr="009326FB" w:rsidRDefault="0062468A" w:rsidP="00BD7508">
      <w:pPr>
        <w:spacing w:line="276" w:lineRule="auto"/>
      </w:pPr>
    </w:p>
    <w:p w:rsidR="00435C73" w:rsidRPr="009326FB" w:rsidRDefault="00435C73" w:rsidP="00BD7508">
      <w:pPr>
        <w:spacing w:line="276" w:lineRule="auto"/>
        <w:jc w:val="both"/>
      </w:pPr>
      <w:r w:rsidRPr="009326FB">
        <w:rPr>
          <w:b/>
        </w:rPr>
        <w:t>9.</w:t>
      </w:r>
      <w:r w:rsidRPr="009326FB">
        <w:t xml:space="preserve"> Вычислите массу нитрата калия (в граммах</w:t>
      </w:r>
      <w:proofErr w:type="gramStart"/>
      <w:r w:rsidR="004B63FE">
        <w:t xml:space="preserve">) </w:t>
      </w:r>
      <w:r w:rsidRPr="009326FB">
        <w:t>,</w:t>
      </w:r>
      <w:proofErr w:type="gramEnd"/>
      <w:r w:rsidRPr="009326FB">
        <w:t xml:space="preserve"> которую следует растворить в 150 г раствора с массовой долей этой соли 10% для получения раствора с массовой долей 12%.</w:t>
      </w:r>
      <w:r w:rsidR="004E771A" w:rsidRPr="009326FB">
        <w:t>(Запишите число с точностью до десятых.</w:t>
      </w:r>
      <w:r w:rsidR="004B63FE">
        <w:t xml:space="preserve">) </w:t>
      </w:r>
    </w:p>
    <w:p w:rsidR="00435C73" w:rsidRPr="009326FB" w:rsidRDefault="00435C73" w:rsidP="00BD7508">
      <w:pPr>
        <w:spacing w:line="276" w:lineRule="auto"/>
        <w:jc w:val="both"/>
      </w:pPr>
      <w:r w:rsidRPr="009326FB">
        <w:t xml:space="preserve">Ответ: </w:t>
      </w:r>
      <w:r w:rsidR="009326FB" w:rsidRPr="009326FB">
        <w:t>__</w:t>
      </w:r>
      <w:r w:rsidR="004E771A" w:rsidRPr="009326FB">
        <w:t>г.</w:t>
      </w:r>
    </w:p>
    <w:p w:rsidR="00435C73" w:rsidRPr="009326FB" w:rsidRDefault="004E771A" w:rsidP="00BD7508">
      <w:pPr>
        <w:spacing w:line="276" w:lineRule="auto"/>
      </w:pPr>
      <w:r w:rsidRPr="009326FB">
        <w:t xml:space="preserve"> </w:t>
      </w:r>
    </w:p>
    <w:p w:rsidR="00435C73" w:rsidRPr="009326FB" w:rsidRDefault="00435C73" w:rsidP="00BD7508">
      <w:pPr>
        <w:spacing w:line="276" w:lineRule="auto"/>
        <w:jc w:val="both"/>
      </w:pPr>
      <w:r w:rsidRPr="009326FB">
        <w:rPr>
          <w:b/>
        </w:rPr>
        <w:t>10.</w:t>
      </w:r>
      <w:r w:rsidRPr="009326FB">
        <w:t xml:space="preserve"> </w:t>
      </w:r>
      <w:r w:rsidR="001D2658">
        <w:t>При взаимодействии 56л оксида серы</w:t>
      </w:r>
      <w:r w:rsidR="001D2658">
        <w:rPr>
          <w:lang w:val="en-US"/>
        </w:rPr>
        <w:t> </w:t>
      </w:r>
      <w:r w:rsidR="001D2658">
        <w:t>(</w:t>
      </w:r>
      <w:r w:rsidR="001D2658">
        <w:rPr>
          <w:lang w:val="en-US"/>
        </w:rPr>
        <w:t>IV</w:t>
      </w:r>
      <w:proofErr w:type="gramStart"/>
      <w:r w:rsidR="004B63FE">
        <w:t xml:space="preserve">) </w:t>
      </w:r>
      <w:r w:rsidR="001D2658">
        <w:t xml:space="preserve"> и</w:t>
      </w:r>
      <w:proofErr w:type="gramEnd"/>
      <w:r w:rsidR="001D2658">
        <w:t xml:space="preserve"> 48л кислорода остается избыток кислорода объемом (</w:t>
      </w:r>
      <w:proofErr w:type="spellStart"/>
      <w:r w:rsidR="001D2658">
        <w:t>н.у</w:t>
      </w:r>
      <w:proofErr w:type="spellEnd"/>
      <w:r w:rsidR="001D2658">
        <w:t>.</w:t>
      </w:r>
      <w:r w:rsidR="004B63FE">
        <w:t xml:space="preserve">) </w:t>
      </w:r>
      <w:r w:rsidR="001D2658">
        <w:t xml:space="preserve"> _______л. (Запишите число с точностью до целых.</w:t>
      </w:r>
      <w:r w:rsidR="004B63FE">
        <w:t xml:space="preserve">) </w:t>
      </w:r>
    </w:p>
    <w:p w:rsidR="00435C73" w:rsidRPr="009326FB" w:rsidRDefault="00435C73" w:rsidP="00BD7508">
      <w:pPr>
        <w:spacing w:after="240" w:line="276" w:lineRule="auto"/>
        <w:jc w:val="both"/>
      </w:pPr>
    </w:p>
    <w:sectPr w:rsidR="00435C73" w:rsidRPr="009326FB" w:rsidSect="00E66A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C73"/>
    <w:rsid w:val="001D2658"/>
    <w:rsid w:val="002A4766"/>
    <w:rsid w:val="002E5BD7"/>
    <w:rsid w:val="00356C9C"/>
    <w:rsid w:val="003D4BBB"/>
    <w:rsid w:val="00401553"/>
    <w:rsid w:val="00410EE4"/>
    <w:rsid w:val="00435C73"/>
    <w:rsid w:val="00491134"/>
    <w:rsid w:val="004B2017"/>
    <w:rsid w:val="004B63FE"/>
    <w:rsid w:val="004E771A"/>
    <w:rsid w:val="004F0B75"/>
    <w:rsid w:val="00501ECD"/>
    <w:rsid w:val="00526304"/>
    <w:rsid w:val="005305AE"/>
    <w:rsid w:val="00535B41"/>
    <w:rsid w:val="0059236E"/>
    <w:rsid w:val="0062468A"/>
    <w:rsid w:val="006B3C48"/>
    <w:rsid w:val="006D15D7"/>
    <w:rsid w:val="007B3ECE"/>
    <w:rsid w:val="009326FB"/>
    <w:rsid w:val="00993F3F"/>
    <w:rsid w:val="009A3B52"/>
    <w:rsid w:val="00A03FA5"/>
    <w:rsid w:val="00AE2569"/>
    <w:rsid w:val="00AE3E1C"/>
    <w:rsid w:val="00AF5C28"/>
    <w:rsid w:val="00B6646B"/>
    <w:rsid w:val="00B91DA9"/>
    <w:rsid w:val="00BD3BE4"/>
    <w:rsid w:val="00BD7508"/>
    <w:rsid w:val="00BE5B43"/>
    <w:rsid w:val="00C03462"/>
    <w:rsid w:val="00C129A6"/>
    <w:rsid w:val="00C66FB2"/>
    <w:rsid w:val="00D4596C"/>
    <w:rsid w:val="00D777A1"/>
    <w:rsid w:val="00DB5679"/>
    <w:rsid w:val="00E31F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560828A1"/>
  <w15:docId w15:val="{E3197572-29A3-40B3-B46A-19E05C3149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5C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435C7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a3">
    <w:name w:val="No Spacing"/>
    <w:uiPriority w:val="1"/>
    <w:qFormat/>
    <w:rsid w:val="00435C73"/>
    <w:pPr>
      <w:spacing w:after="0" w:line="240" w:lineRule="auto"/>
    </w:pPr>
    <w:rPr>
      <w:rFonts w:eastAsia="Times New Roman"/>
    </w:rPr>
  </w:style>
  <w:style w:type="character" w:styleId="a4">
    <w:name w:val="Strong"/>
    <w:basedOn w:val="a0"/>
    <w:uiPriority w:val="22"/>
    <w:qFormat/>
    <w:rsid w:val="00B91DA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7740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233</Words>
  <Characters>7031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URGU</Company>
  <LinksUpToDate>false</LinksUpToDate>
  <CharactersWithSpaces>8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h.bf</dc:creator>
  <cp:keywords/>
  <dc:description/>
  <cp:lastModifiedBy>Меховская Елена Григорьевна</cp:lastModifiedBy>
  <cp:revision>3</cp:revision>
  <cp:lastPrinted>2017-05-17T05:00:00Z</cp:lastPrinted>
  <dcterms:created xsi:type="dcterms:W3CDTF">2019-04-23T04:24:00Z</dcterms:created>
  <dcterms:modified xsi:type="dcterms:W3CDTF">2019-04-29T06:47:00Z</dcterms:modified>
</cp:coreProperties>
</file>